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4079" w:rsidRPr="00314E3A" w:rsidRDefault="00534079" w:rsidP="00534079">
      <w:pPr>
        <w:ind w:left="-140" w:right="-280"/>
        <w:rPr>
          <w:b/>
          <w:sz w:val="26"/>
          <w:szCs w:val="26"/>
        </w:rPr>
      </w:pPr>
      <w:r w:rsidRPr="00314E3A">
        <w:rPr>
          <w:b/>
          <w:sz w:val="26"/>
          <w:szCs w:val="26"/>
        </w:rPr>
        <w:t>PHÒNG GIÁO DỤC VÀ ĐÀO</w:t>
      </w:r>
      <w:r w:rsidRPr="00314E3A">
        <w:rPr>
          <w:sz w:val="26"/>
          <w:szCs w:val="26"/>
        </w:rPr>
        <w:t xml:space="preserve"> </w:t>
      </w:r>
      <w:r w:rsidRPr="00314E3A">
        <w:rPr>
          <w:b/>
          <w:sz w:val="26"/>
          <w:szCs w:val="26"/>
        </w:rPr>
        <w:t>TẠO                   KHẢO SÁT CHẤT LƯỢNG GIỮA</w:t>
      </w:r>
      <w:r w:rsidRPr="00314E3A">
        <w:rPr>
          <w:b/>
          <w:sz w:val="26"/>
          <w:szCs w:val="26"/>
          <w:lang w:val="vi-VN"/>
        </w:rPr>
        <w:t xml:space="preserve"> </w:t>
      </w:r>
      <w:r w:rsidRPr="00314E3A">
        <w:rPr>
          <w:b/>
          <w:sz w:val="26"/>
          <w:szCs w:val="26"/>
        </w:rPr>
        <w:t>HỌC KỲ I</w:t>
      </w:r>
    </w:p>
    <w:p w:rsidR="00534079" w:rsidRPr="00314E3A" w:rsidRDefault="00534079" w:rsidP="00534079">
      <w:pPr>
        <w:rPr>
          <w:b/>
          <w:sz w:val="26"/>
          <w:szCs w:val="26"/>
        </w:rPr>
      </w:pPr>
      <w:r w:rsidRPr="00314E3A">
        <w:rPr>
          <w:b/>
          <w:sz w:val="26"/>
          <w:szCs w:val="26"/>
        </w:rPr>
        <w:t xml:space="preserve">              </w:t>
      </w:r>
      <w:r w:rsidRPr="00314E3A">
        <w:rPr>
          <w:sz w:val="26"/>
          <w:szCs w:val="26"/>
        </w:rPr>
        <w:t xml:space="preserve">   </w:t>
      </w:r>
      <w:r w:rsidRPr="00314E3A">
        <w:rPr>
          <w:b/>
          <w:sz w:val="26"/>
          <w:szCs w:val="26"/>
        </w:rPr>
        <w:t xml:space="preserve">NÔNG CỐNG                                                  </w:t>
      </w:r>
      <w:r w:rsidRPr="00314E3A">
        <w:rPr>
          <w:b/>
          <w:sz w:val="26"/>
          <w:szCs w:val="26"/>
          <w:lang w:val="vi-VN"/>
        </w:rPr>
        <w:t xml:space="preserve">      </w:t>
      </w:r>
      <w:r w:rsidRPr="00314E3A">
        <w:rPr>
          <w:b/>
          <w:sz w:val="26"/>
          <w:szCs w:val="26"/>
        </w:rPr>
        <w:t xml:space="preserve">   Năm học: 202</w:t>
      </w:r>
      <w:r w:rsidR="00B33A09">
        <w:rPr>
          <w:b/>
          <w:sz w:val="26"/>
          <w:szCs w:val="26"/>
        </w:rPr>
        <w:t>4</w:t>
      </w:r>
      <w:r w:rsidRPr="00314E3A">
        <w:rPr>
          <w:b/>
          <w:sz w:val="26"/>
          <w:szCs w:val="26"/>
        </w:rPr>
        <w:t>- 202</w:t>
      </w:r>
      <w:r w:rsidR="00B33A09">
        <w:rPr>
          <w:b/>
          <w:sz w:val="26"/>
          <w:szCs w:val="26"/>
        </w:rPr>
        <w:t>5</w:t>
      </w:r>
    </w:p>
    <w:p w:rsidR="00534079" w:rsidRPr="00314E3A" w:rsidRDefault="00534079" w:rsidP="00534079">
      <w:pPr>
        <w:rPr>
          <w:i/>
          <w:color w:val="0000FF"/>
          <w:sz w:val="26"/>
          <w:szCs w:val="26"/>
        </w:rPr>
      </w:pPr>
      <w:r w:rsidRPr="00314E3A">
        <w:rPr>
          <w:b/>
          <w:color w:val="0000FF"/>
          <w:sz w:val="26"/>
          <w:szCs w:val="26"/>
        </w:rPr>
        <w:t xml:space="preserve">                                                            Môn: Khoa học tự nhiên - Lớp </w:t>
      </w:r>
      <w:r w:rsidR="00083C9A" w:rsidRPr="00314E3A">
        <w:rPr>
          <w:b/>
          <w:color w:val="0000FF"/>
          <w:sz w:val="26"/>
          <w:szCs w:val="26"/>
        </w:rPr>
        <w:t>9</w:t>
      </w:r>
      <w:r w:rsidRPr="00314E3A">
        <w:rPr>
          <w:i/>
          <w:color w:val="0000FF"/>
          <w:sz w:val="26"/>
          <w:szCs w:val="26"/>
        </w:rPr>
        <w:t>(Thời gian làm bài: 90 phút)</w:t>
      </w:r>
    </w:p>
    <w:p w:rsidR="00534079" w:rsidRPr="00314E3A" w:rsidRDefault="00534079" w:rsidP="00534079">
      <w:pPr>
        <w:rPr>
          <w:sz w:val="26"/>
          <w:szCs w:val="26"/>
        </w:rPr>
      </w:pPr>
      <w:r w:rsidRPr="00314E3A">
        <w:rPr>
          <w:sz w:val="26"/>
          <w:szCs w:val="26"/>
        </w:rPr>
        <w:t>Họ và tên học sinh:...................................................... Lớp:...........................</w:t>
      </w:r>
    </w:p>
    <w:p w:rsidR="00534079" w:rsidRPr="00314E3A" w:rsidRDefault="00534079" w:rsidP="00534079">
      <w:pPr>
        <w:rPr>
          <w:sz w:val="26"/>
          <w:szCs w:val="26"/>
        </w:rPr>
      </w:pPr>
      <w:r w:rsidRPr="00314E3A">
        <w:rPr>
          <w:sz w:val="26"/>
          <w:szCs w:val="26"/>
        </w:rPr>
        <w:t>Trường THCS:..................................................................................................</w:t>
      </w:r>
    </w:p>
    <w:tbl>
      <w:tblPr>
        <w:tblW w:w="9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88"/>
        <w:gridCol w:w="3252"/>
        <w:gridCol w:w="3080"/>
        <w:gridCol w:w="1820"/>
      </w:tblGrid>
      <w:tr w:rsidR="00534079" w:rsidRPr="00314E3A" w:rsidTr="007D6B50">
        <w:tc>
          <w:tcPr>
            <w:tcW w:w="1788" w:type="dxa"/>
          </w:tcPr>
          <w:p w:rsidR="00534079" w:rsidRPr="00314E3A" w:rsidRDefault="00534079" w:rsidP="007D6B50">
            <w:pPr>
              <w:jc w:val="center"/>
              <w:rPr>
                <w:sz w:val="26"/>
                <w:szCs w:val="26"/>
              </w:rPr>
            </w:pPr>
            <w:r w:rsidRPr="00314E3A">
              <w:rPr>
                <w:sz w:val="26"/>
                <w:szCs w:val="26"/>
              </w:rPr>
              <w:t>Số báo danh</w:t>
            </w:r>
          </w:p>
        </w:tc>
        <w:tc>
          <w:tcPr>
            <w:tcW w:w="3252" w:type="dxa"/>
          </w:tcPr>
          <w:p w:rsidR="00534079" w:rsidRPr="00314E3A" w:rsidRDefault="00534079" w:rsidP="007D6B50">
            <w:pPr>
              <w:jc w:val="center"/>
              <w:rPr>
                <w:sz w:val="26"/>
                <w:szCs w:val="26"/>
              </w:rPr>
            </w:pPr>
            <w:r w:rsidRPr="00314E3A">
              <w:rPr>
                <w:sz w:val="26"/>
                <w:szCs w:val="26"/>
              </w:rPr>
              <w:t>Giám thị</w:t>
            </w:r>
          </w:p>
          <w:p w:rsidR="00534079" w:rsidRPr="00314E3A" w:rsidRDefault="00534079" w:rsidP="007D6B50">
            <w:pPr>
              <w:jc w:val="center"/>
              <w:rPr>
                <w:sz w:val="26"/>
                <w:szCs w:val="26"/>
              </w:rPr>
            </w:pPr>
            <w:r w:rsidRPr="00314E3A">
              <w:rPr>
                <w:sz w:val="26"/>
                <w:szCs w:val="26"/>
              </w:rPr>
              <w:t>.................................</w:t>
            </w:r>
          </w:p>
        </w:tc>
        <w:tc>
          <w:tcPr>
            <w:tcW w:w="3080" w:type="dxa"/>
          </w:tcPr>
          <w:p w:rsidR="00534079" w:rsidRPr="00314E3A" w:rsidRDefault="00534079" w:rsidP="007D6B50">
            <w:pPr>
              <w:jc w:val="center"/>
              <w:rPr>
                <w:sz w:val="26"/>
                <w:szCs w:val="26"/>
              </w:rPr>
            </w:pPr>
            <w:r w:rsidRPr="00314E3A">
              <w:rPr>
                <w:sz w:val="26"/>
                <w:szCs w:val="26"/>
              </w:rPr>
              <w:t>Giám thị</w:t>
            </w:r>
          </w:p>
          <w:p w:rsidR="00534079" w:rsidRPr="00314E3A" w:rsidRDefault="00534079" w:rsidP="007D6B50">
            <w:pPr>
              <w:jc w:val="center"/>
              <w:rPr>
                <w:sz w:val="26"/>
                <w:szCs w:val="26"/>
              </w:rPr>
            </w:pPr>
            <w:r w:rsidRPr="00314E3A">
              <w:rPr>
                <w:sz w:val="26"/>
                <w:szCs w:val="26"/>
              </w:rPr>
              <w:t>..................................</w:t>
            </w:r>
          </w:p>
        </w:tc>
        <w:tc>
          <w:tcPr>
            <w:tcW w:w="1820" w:type="dxa"/>
          </w:tcPr>
          <w:p w:rsidR="00534079" w:rsidRPr="00314E3A" w:rsidRDefault="00534079" w:rsidP="007D6B50">
            <w:pPr>
              <w:jc w:val="center"/>
              <w:rPr>
                <w:sz w:val="26"/>
                <w:szCs w:val="26"/>
              </w:rPr>
            </w:pPr>
            <w:r w:rsidRPr="00314E3A">
              <w:rPr>
                <w:sz w:val="26"/>
                <w:szCs w:val="26"/>
              </w:rPr>
              <w:t>Số phách</w:t>
            </w:r>
          </w:p>
        </w:tc>
      </w:tr>
    </w:tbl>
    <w:p w:rsidR="00534079" w:rsidRPr="00314E3A" w:rsidRDefault="00534079" w:rsidP="00534079">
      <w:pPr>
        <w:rPr>
          <w:vanish/>
          <w:sz w:val="26"/>
          <w:szCs w:val="26"/>
        </w:rPr>
      </w:pPr>
    </w:p>
    <w:tbl>
      <w:tblPr>
        <w:tblpPr w:leftFromText="180" w:rightFromText="180" w:vertAnchor="text" w:horzAnchor="margin" w:tblpX="108" w:tblpY="185"/>
        <w:tblW w:w="99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0"/>
        <w:gridCol w:w="3288"/>
        <w:gridCol w:w="3114"/>
        <w:gridCol w:w="1840"/>
      </w:tblGrid>
      <w:tr w:rsidR="00534079" w:rsidRPr="00314E3A" w:rsidTr="007D6B50">
        <w:trPr>
          <w:trHeight w:val="597"/>
        </w:trPr>
        <w:tc>
          <w:tcPr>
            <w:tcW w:w="1700" w:type="dxa"/>
          </w:tcPr>
          <w:p w:rsidR="00534079" w:rsidRPr="00314E3A" w:rsidRDefault="00534079" w:rsidP="007D6B50">
            <w:pPr>
              <w:jc w:val="center"/>
              <w:rPr>
                <w:sz w:val="26"/>
                <w:szCs w:val="26"/>
              </w:rPr>
            </w:pPr>
            <w:r w:rsidRPr="00314E3A">
              <w:rPr>
                <w:sz w:val="26"/>
                <w:szCs w:val="26"/>
              </w:rPr>
              <w:t>Điểm</w:t>
            </w:r>
          </w:p>
        </w:tc>
        <w:tc>
          <w:tcPr>
            <w:tcW w:w="3288" w:type="dxa"/>
          </w:tcPr>
          <w:p w:rsidR="00534079" w:rsidRPr="00314E3A" w:rsidRDefault="00534079" w:rsidP="007D6B50">
            <w:pPr>
              <w:jc w:val="center"/>
              <w:rPr>
                <w:sz w:val="26"/>
                <w:szCs w:val="26"/>
              </w:rPr>
            </w:pPr>
            <w:r w:rsidRPr="00314E3A">
              <w:rPr>
                <w:sz w:val="26"/>
                <w:szCs w:val="26"/>
              </w:rPr>
              <w:t>Giám khảo</w:t>
            </w:r>
          </w:p>
          <w:p w:rsidR="00534079" w:rsidRPr="00314E3A" w:rsidRDefault="00534079" w:rsidP="007D6B50">
            <w:pPr>
              <w:jc w:val="center"/>
              <w:rPr>
                <w:sz w:val="26"/>
                <w:szCs w:val="26"/>
              </w:rPr>
            </w:pPr>
            <w:r w:rsidRPr="00314E3A">
              <w:rPr>
                <w:sz w:val="26"/>
                <w:szCs w:val="26"/>
              </w:rPr>
              <w:t>.................................</w:t>
            </w:r>
          </w:p>
        </w:tc>
        <w:tc>
          <w:tcPr>
            <w:tcW w:w="3114" w:type="dxa"/>
          </w:tcPr>
          <w:p w:rsidR="00534079" w:rsidRPr="00314E3A" w:rsidRDefault="00534079" w:rsidP="007D6B50">
            <w:pPr>
              <w:jc w:val="center"/>
              <w:rPr>
                <w:sz w:val="26"/>
                <w:szCs w:val="26"/>
              </w:rPr>
            </w:pPr>
            <w:r w:rsidRPr="00314E3A">
              <w:rPr>
                <w:sz w:val="26"/>
                <w:szCs w:val="26"/>
              </w:rPr>
              <w:t>Giám khảo</w:t>
            </w:r>
          </w:p>
          <w:p w:rsidR="00534079" w:rsidRPr="00314E3A" w:rsidRDefault="00534079" w:rsidP="007D6B50">
            <w:pPr>
              <w:jc w:val="center"/>
              <w:rPr>
                <w:sz w:val="26"/>
                <w:szCs w:val="26"/>
              </w:rPr>
            </w:pPr>
            <w:r w:rsidRPr="00314E3A">
              <w:rPr>
                <w:sz w:val="26"/>
                <w:szCs w:val="26"/>
              </w:rPr>
              <w:t>..................................</w:t>
            </w:r>
          </w:p>
        </w:tc>
        <w:tc>
          <w:tcPr>
            <w:tcW w:w="1840" w:type="dxa"/>
          </w:tcPr>
          <w:p w:rsidR="00534079" w:rsidRPr="00314E3A" w:rsidRDefault="00404B8A" w:rsidP="007D6B50">
            <w:pPr>
              <w:jc w:val="center"/>
              <w:rPr>
                <w:sz w:val="26"/>
                <w:szCs w:val="26"/>
              </w:rPr>
            </w:pPr>
            <w:r>
              <w:rPr>
                <w:b/>
                <w:noProof/>
                <w:sz w:val="26"/>
                <w:szCs w:val="26"/>
              </w:rPr>
              <mc:AlternateContent>
                <mc:Choice Requires="wps">
                  <w:drawing>
                    <wp:anchor distT="0" distB="0" distL="114300" distR="114300" simplePos="0" relativeHeight="251650560" behindDoc="0" locked="0" layoutInCell="1" allowOverlap="1">
                      <wp:simplePos x="0" y="0"/>
                      <wp:positionH relativeFrom="column">
                        <wp:posOffset>883285</wp:posOffset>
                      </wp:positionH>
                      <wp:positionV relativeFrom="paragraph">
                        <wp:posOffset>363220</wp:posOffset>
                      </wp:positionV>
                      <wp:extent cx="533400" cy="228600"/>
                      <wp:effectExtent l="6985" t="10795" r="12065" b="8255"/>
                      <wp:wrapNone/>
                      <wp:docPr id="23" name="Rectangle 2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228600"/>
                              </a:xfrm>
                              <a:prstGeom prst="rect">
                                <a:avLst/>
                              </a:prstGeom>
                              <a:solidFill>
                                <a:srgbClr val="FFFFFF"/>
                              </a:solidFill>
                              <a:ln w="9525">
                                <a:solidFill>
                                  <a:srgbClr val="000000"/>
                                </a:solidFill>
                                <a:miter lim="800000"/>
                                <a:headEnd/>
                                <a:tailEnd/>
                              </a:ln>
                            </wps:spPr>
                            <wps:txbx>
                              <w:txbxContent>
                                <w:p w:rsidR="00534079" w:rsidRPr="00F34D71" w:rsidRDefault="00534079" w:rsidP="00534079">
                                  <w:pPr>
                                    <w:rPr>
                                      <w:b/>
                                      <w:sz w:val="22"/>
                                      <w:szCs w:val="22"/>
                                    </w:rPr>
                                  </w:pPr>
                                  <w:r w:rsidRPr="00F34D71">
                                    <w:rPr>
                                      <w:b/>
                                      <w:sz w:val="22"/>
                                      <w:szCs w:val="22"/>
                                    </w:rPr>
                                    <w:t>Đề 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1" o:spid="_x0000_s1026" style="position:absolute;left:0;text-align:left;margin-left:69.55pt;margin-top:28.6pt;width:42pt;height:18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Tu1NJgIAAEkEAAAOAAAAZHJzL2Uyb0RvYy54bWysVNuO0zAQfUfiHyy/01zaLt2o6WrVpQhp gRULH+A4TmLhG2O3yfL1O3Ha0gWeEHmwZjzj4zNnxlnfDFqRgwAvrSlpNkspEYbbWpq2pN++7t6s KPGBmZopa0RJn4SnN5vXr9a9K0RuO6tqAQRBjC96V9IuBFckieed0MzPrBMGg40FzQK60CY1sB7R tUryNL1Kegu1A8uF97h7NwXpJuI3jeDhc9N4EYgqKXILcYW4VuOabNasaIG5TvIjDfYPLDSTBi89 Q92xwMge5B9QWnKw3jZhxq1ObNNILmINWE2W/lbNY8eciLWgON6dZfL/D5Z/OjwAkXVJ8zklhmns 0RdUjZlWCZJn2ahQ73yBiY/uAcYavbu3/Lsnxm47zBO3ALbvBKuRV8xPXhwYHY9HSdV/tDXis32w UayhAT0CogxkiD15OvdEDIFw3FzO54sUO8cxlOerK7SRUcKK02EHPrwXVpPRKCkg+QjODvc+TKmn lEjeKlnvpFLRgbbaKiAHhuOxi98R3V+mKUP6kl4v82VEfhHzlxBp/P4GoWXAOVdSl3R1TmLFqNo7 U8cpDEyqycbqlMEiT8pNHQhDNRybUdn6CQUFO80zvj80Ogs/Kelxlkvqf+wZCErUB4NNuc4Wi3H4 o7NYvs3RgctIdRlhhiNUSQMlk7kN04PZO5BthzdlUQZjb7GRjYwij1QnVkfeOK+xTce3NT6ISz9m /foDbJ4BAAD//wMAUEsDBBQABgAIAAAAIQDKX8LK3gAAAAkBAAAPAAAAZHJzL2Rvd25yZXYueG1s TI9NT8MwDIbvSPyHyEjcWLpUfLQ0nRBoSBy37sLNbUJbaJyqSbfCr8ec2PG1H71+XGwWN4ijnULv ScN6lYCw1HjTU6vhUG1vHkCEiGRw8GQ1fNsAm/LyosDc+BPt7HEfW8ElFHLU0MU45lKGprMOw8qP lnj34SeHkePUSjPhicvdIFWS3EmHPfGFDkf73Nnmaz87DXWvDvizq14Tl23T+LZUn/P7i9bXV8vT I4hol/gPw58+q0PJTrWfyQQxcE6zNaMabu8VCAaUSnlQa8hSBbIs5PkH5S8AAAD//wMAUEsBAi0A FAAGAAgAAAAhALaDOJL+AAAA4QEAABMAAAAAAAAAAAAAAAAAAAAAAFtDb250ZW50X1R5cGVzXS54 bWxQSwECLQAUAAYACAAAACEAOP0h/9YAAACUAQAACwAAAAAAAAAAAAAAAAAvAQAAX3JlbHMvLnJl bHNQSwECLQAUAAYACAAAACEAr07tTSYCAABJBAAADgAAAAAAAAAAAAAAAAAuAgAAZHJzL2Uyb0Rv Yy54bWxQSwECLQAUAAYACAAAACEAyl/Cyt4AAAAJAQAADwAAAAAAAAAAAAAAAACABAAAZHJzL2Rv d25yZXYueG1sUEsFBgAAAAAEAAQA8wAAAIsFAAAAAA== ">
                      <v:textbox>
                        <w:txbxContent>
                          <w:p w:rsidR="00534079" w:rsidRPr="00F34D71" w:rsidRDefault="00534079" w:rsidP="00534079">
                            <w:pPr>
                              <w:rPr>
                                <w:b/>
                                <w:sz w:val="22"/>
                                <w:szCs w:val="22"/>
                              </w:rPr>
                            </w:pPr>
                            <w:r w:rsidRPr="00F34D71">
                              <w:rPr>
                                <w:b/>
                                <w:sz w:val="22"/>
                                <w:szCs w:val="22"/>
                              </w:rPr>
                              <w:t>Đề A</w:t>
                            </w:r>
                          </w:p>
                        </w:txbxContent>
                      </v:textbox>
                    </v:rect>
                  </w:pict>
                </mc:Fallback>
              </mc:AlternateContent>
            </w:r>
            <w:r w:rsidR="00534079" w:rsidRPr="00314E3A">
              <w:rPr>
                <w:sz w:val="26"/>
                <w:szCs w:val="26"/>
              </w:rPr>
              <w:t>Số phách</w:t>
            </w:r>
          </w:p>
        </w:tc>
      </w:tr>
    </w:tbl>
    <w:p w:rsidR="00FC6E77" w:rsidRPr="00314E3A" w:rsidRDefault="00FC6E77" w:rsidP="00995D7B">
      <w:pPr>
        <w:ind w:left="140"/>
        <w:rPr>
          <w:b/>
          <w:sz w:val="26"/>
          <w:szCs w:val="26"/>
        </w:rPr>
      </w:pPr>
    </w:p>
    <w:p w:rsidR="00534079" w:rsidRPr="00314E3A" w:rsidRDefault="00534079" w:rsidP="00995D7B">
      <w:pPr>
        <w:ind w:left="140"/>
        <w:rPr>
          <w:b/>
          <w:sz w:val="26"/>
          <w:szCs w:val="26"/>
        </w:rPr>
      </w:pPr>
    </w:p>
    <w:p w:rsidR="00534079" w:rsidRPr="00314E3A" w:rsidRDefault="00534079" w:rsidP="00995D7B">
      <w:pPr>
        <w:ind w:left="140"/>
        <w:rPr>
          <w:b/>
          <w:sz w:val="26"/>
          <w:szCs w:val="26"/>
        </w:rPr>
      </w:pPr>
    </w:p>
    <w:p w:rsidR="00995D7B" w:rsidRPr="00314E3A" w:rsidRDefault="00A6350E" w:rsidP="00FC6E77">
      <w:pPr>
        <w:rPr>
          <w:b/>
          <w:sz w:val="26"/>
          <w:szCs w:val="26"/>
          <w:lang w:val="vi-VN"/>
        </w:rPr>
      </w:pPr>
      <w:r w:rsidRPr="00314E3A">
        <w:rPr>
          <w:b/>
          <w:sz w:val="26"/>
          <w:szCs w:val="26"/>
          <w:lang w:val="vi-VN"/>
        </w:rPr>
        <w:t>I. TRẮC NGHIỆM KHÁCH QUAN (</w:t>
      </w:r>
      <w:r w:rsidR="00E6118A" w:rsidRPr="00314E3A">
        <w:rPr>
          <w:b/>
          <w:sz w:val="26"/>
          <w:szCs w:val="26"/>
        </w:rPr>
        <w:t>3</w:t>
      </w:r>
      <w:r w:rsidR="00995D7B" w:rsidRPr="00314E3A">
        <w:rPr>
          <w:b/>
          <w:sz w:val="26"/>
          <w:szCs w:val="26"/>
          <w:lang w:val="vi-VN"/>
        </w:rPr>
        <w:t xml:space="preserve">,0 </w:t>
      </w:r>
      <w:r w:rsidR="009A06DD" w:rsidRPr="00314E3A">
        <w:rPr>
          <w:b/>
          <w:sz w:val="26"/>
          <w:szCs w:val="26"/>
          <w:lang w:val="vi-VN"/>
        </w:rPr>
        <w:t>điểm</w:t>
      </w:r>
      <w:r w:rsidR="00995D7B" w:rsidRPr="00314E3A">
        <w:rPr>
          <w:b/>
          <w:sz w:val="26"/>
          <w:szCs w:val="26"/>
          <w:lang w:val="vi-VN"/>
        </w:rPr>
        <w:t xml:space="preserve">) </w:t>
      </w:r>
    </w:p>
    <w:p w:rsidR="00995D7B" w:rsidRPr="00314E3A" w:rsidRDefault="00995D7B" w:rsidP="00942A2E">
      <w:pPr>
        <w:tabs>
          <w:tab w:val="left" w:pos="7920"/>
        </w:tabs>
        <w:ind w:left="140"/>
        <w:jc w:val="both"/>
        <w:rPr>
          <w:b/>
          <w:sz w:val="26"/>
          <w:szCs w:val="26"/>
          <w:lang w:val="vi-VN"/>
        </w:rPr>
      </w:pPr>
      <w:r w:rsidRPr="00314E3A">
        <w:rPr>
          <w:b/>
          <w:sz w:val="26"/>
          <w:szCs w:val="26"/>
          <w:lang w:val="vi-VN"/>
        </w:rPr>
        <w:t xml:space="preserve">        Hãy khoanh tròn chữ cái đứng trước câu trả lời đúng trong các câu sau:</w:t>
      </w:r>
    </w:p>
    <w:p w:rsidR="00767A35" w:rsidRPr="00B13837" w:rsidRDefault="00767A35" w:rsidP="006975A9">
      <w:pPr>
        <w:ind w:right="-812"/>
        <w:jc w:val="both"/>
        <w:rPr>
          <w:sz w:val="26"/>
          <w:szCs w:val="26"/>
        </w:rPr>
      </w:pPr>
      <w:r w:rsidRPr="00B13837">
        <w:rPr>
          <w:b/>
          <w:sz w:val="26"/>
          <w:szCs w:val="26"/>
        </w:rPr>
        <w:t xml:space="preserve">Câu 1. </w:t>
      </w:r>
      <w:r w:rsidRPr="00B13837">
        <w:rPr>
          <w:sz w:val="26"/>
          <w:szCs w:val="26"/>
        </w:rPr>
        <w:t xml:space="preserve">Aluminium(Al), Iron(Fe), </w:t>
      </w:r>
      <w:r w:rsidR="00F22DA3" w:rsidRPr="00B13837">
        <w:rPr>
          <w:sz w:val="26"/>
          <w:szCs w:val="26"/>
        </w:rPr>
        <w:t>Copper</w:t>
      </w:r>
      <w:r w:rsidRPr="00B13837">
        <w:rPr>
          <w:sz w:val="26"/>
          <w:szCs w:val="26"/>
        </w:rPr>
        <w:t>(Cu) có tính chất vật lý chung nào?</w:t>
      </w:r>
    </w:p>
    <w:p w:rsidR="00767A35" w:rsidRPr="00B13837" w:rsidRDefault="00767A35" w:rsidP="006975A9">
      <w:pPr>
        <w:ind w:right="-812"/>
        <w:jc w:val="both"/>
        <w:rPr>
          <w:sz w:val="26"/>
          <w:szCs w:val="26"/>
        </w:rPr>
      </w:pPr>
      <w:r w:rsidRPr="00B13837">
        <w:rPr>
          <w:sz w:val="26"/>
          <w:szCs w:val="26"/>
        </w:rPr>
        <w:t>A. Dẫn điện</w:t>
      </w:r>
      <w:r w:rsidRPr="00B13837">
        <w:rPr>
          <w:sz w:val="26"/>
          <w:szCs w:val="26"/>
        </w:rPr>
        <w:tab/>
      </w:r>
      <w:r w:rsidRPr="00B13837">
        <w:rPr>
          <w:sz w:val="26"/>
          <w:szCs w:val="26"/>
        </w:rPr>
        <w:tab/>
        <w:t>B. Dẫn nhiệt</w:t>
      </w:r>
      <w:r w:rsidRPr="00B13837">
        <w:rPr>
          <w:sz w:val="26"/>
          <w:szCs w:val="26"/>
        </w:rPr>
        <w:tab/>
      </w:r>
      <w:r w:rsidRPr="00B13837">
        <w:rPr>
          <w:sz w:val="26"/>
          <w:szCs w:val="26"/>
        </w:rPr>
        <w:tab/>
      </w:r>
      <w:r w:rsidR="00033FE0" w:rsidRPr="00B13837">
        <w:rPr>
          <w:sz w:val="26"/>
          <w:szCs w:val="26"/>
        </w:rPr>
        <w:tab/>
      </w:r>
      <w:r w:rsidRPr="00B13837">
        <w:rPr>
          <w:sz w:val="26"/>
          <w:szCs w:val="26"/>
        </w:rPr>
        <w:t xml:space="preserve">C. </w:t>
      </w:r>
      <w:r w:rsidR="00F22DA3" w:rsidRPr="00B13837">
        <w:rPr>
          <w:sz w:val="26"/>
          <w:szCs w:val="26"/>
        </w:rPr>
        <w:t>Dẻo</w:t>
      </w:r>
      <w:r w:rsidR="00F22DA3" w:rsidRPr="00B13837">
        <w:rPr>
          <w:sz w:val="26"/>
          <w:szCs w:val="26"/>
        </w:rPr>
        <w:tab/>
      </w:r>
      <w:r w:rsidR="00F22DA3" w:rsidRPr="00B13837">
        <w:rPr>
          <w:sz w:val="26"/>
          <w:szCs w:val="26"/>
        </w:rPr>
        <w:tab/>
      </w:r>
      <w:r w:rsidR="00033FE0" w:rsidRPr="00B13837">
        <w:rPr>
          <w:sz w:val="26"/>
          <w:szCs w:val="26"/>
        </w:rPr>
        <w:tab/>
      </w:r>
      <w:r w:rsidR="00F22DA3" w:rsidRPr="00B13837">
        <w:rPr>
          <w:sz w:val="26"/>
          <w:szCs w:val="26"/>
        </w:rPr>
        <w:t>D. Cả ba ý A, B,C</w:t>
      </w:r>
    </w:p>
    <w:p w:rsidR="000A49CE" w:rsidRDefault="00F22DA3" w:rsidP="009D0C87">
      <w:pPr>
        <w:ind w:right="-812"/>
        <w:jc w:val="both"/>
        <w:rPr>
          <w:sz w:val="26"/>
          <w:szCs w:val="26"/>
        </w:rPr>
      </w:pPr>
      <w:r w:rsidRPr="00B13837">
        <w:rPr>
          <w:b/>
          <w:sz w:val="26"/>
          <w:szCs w:val="26"/>
        </w:rPr>
        <w:t>Câu 2.</w:t>
      </w:r>
      <w:r w:rsidRPr="00B13837">
        <w:rPr>
          <w:sz w:val="26"/>
          <w:szCs w:val="26"/>
        </w:rPr>
        <w:t xml:space="preserve"> </w:t>
      </w:r>
      <w:r w:rsidR="009D0C87" w:rsidRPr="00B13837">
        <w:rPr>
          <w:sz w:val="26"/>
          <w:szCs w:val="26"/>
        </w:rPr>
        <w:t>Cho Zinc(Zn) vào dung dịch muối Silver nitrate (AgNO</w:t>
      </w:r>
      <w:r w:rsidR="009D0C87" w:rsidRPr="00B13837">
        <w:rPr>
          <w:sz w:val="26"/>
          <w:szCs w:val="26"/>
          <w:vertAlign w:val="subscript"/>
        </w:rPr>
        <w:t>3</w:t>
      </w:r>
      <w:r w:rsidR="009D0C87" w:rsidRPr="00B13837">
        <w:rPr>
          <w:sz w:val="26"/>
          <w:szCs w:val="26"/>
        </w:rPr>
        <w:t>). Muối mới và kim</w:t>
      </w:r>
      <w:r w:rsidR="00194A5A" w:rsidRPr="00B13837">
        <w:rPr>
          <w:sz w:val="26"/>
          <w:szCs w:val="26"/>
        </w:rPr>
        <w:t xml:space="preserve"> </w:t>
      </w:r>
      <w:r w:rsidR="009D0C87" w:rsidRPr="00B13837">
        <w:rPr>
          <w:sz w:val="26"/>
          <w:szCs w:val="26"/>
        </w:rPr>
        <w:t>loại mới được</w:t>
      </w:r>
    </w:p>
    <w:p w:rsidR="00F22DA3" w:rsidRPr="00B13837" w:rsidRDefault="009D0C87" w:rsidP="009D0C87">
      <w:pPr>
        <w:ind w:right="-812"/>
        <w:jc w:val="both"/>
        <w:rPr>
          <w:sz w:val="26"/>
          <w:szCs w:val="26"/>
        </w:rPr>
      </w:pPr>
      <w:r w:rsidRPr="00B13837">
        <w:rPr>
          <w:sz w:val="26"/>
          <w:szCs w:val="26"/>
        </w:rPr>
        <w:t>tạo thành trong phản ứng là</w:t>
      </w:r>
      <w:r w:rsidR="00222DBD" w:rsidRPr="00B13837">
        <w:rPr>
          <w:sz w:val="26"/>
          <w:szCs w:val="26"/>
        </w:rPr>
        <w:t>?</w:t>
      </w:r>
    </w:p>
    <w:p w:rsidR="009D0C87" w:rsidRPr="00B13837" w:rsidRDefault="009D0C87" w:rsidP="009D0C87">
      <w:pPr>
        <w:ind w:right="-812"/>
        <w:jc w:val="both"/>
        <w:rPr>
          <w:sz w:val="26"/>
          <w:szCs w:val="26"/>
          <w:vertAlign w:val="subscript"/>
        </w:rPr>
      </w:pPr>
      <w:r w:rsidRPr="00B13837">
        <w:rPr>
          <w:sz w:val="26"/>
          <w:szCs w:val="26"/>
        </w:rPr>
        <w:t>A. Ag</w:t>
      </w:r>
      <w:r w:rsidRPr="00B13837">
        <w:rPr>
          <w:sz w:val="26"/>
          <w:szCs w:val="26"/>
        </w:rPr>
        <w:tab/>
      </w:r>
      <w:r w:rsidR="00CF6181" w:rsidRPr="00B13837">
        <w:rPr>
          <w:sz w:val="26"/>
          <w:szCs w:val="26"/>
        </w:rPr>
        <w:t>và ZnNO</w:t>
      </w:r>
      <w:r w:rsidR="00CF6181" w:rsidRPr="00B13837">
        <w:rPr>
          <w:sz w:val="26"/>
          <w:szCs w:val="26"/>
          <w:vertAlign w:val="subscript"/>
        </w:rPr>
        <w:t>3</w:t>
      </w:r>
      <w:r w:rsidRPr="00B13837">
        <w:rPr>
          <w:sz w:val="26"/>
          <w:szCs w:val="26"/>
        </w:rPr>
        <w:tab/>
        <w:t>B. Zn</w:t>
      </w:r>
      <w:r w:rsidR="00CF6181" w:rsidRPr="00B13837">
        <w:rPr>
          <w:sz w:val="26"/>
          <w:szCs w:val="26"/>
        </w:rPr>
        <w:t xml:space="preserve"> và Zn(NO</w:t>
      </w:r>
      <w:r w:rsidR="00CF6181" w:rsidRPr="00B13837">
        <w:rPr>
          <w:sz w:val="26"/>
          <w:szCs w:val="26"/>
          <w:vertAlign w:val="subscript"/>
        </w:rPr>
        <w:t>3</w:t>
      </w:r>
      <w:r w:rsidR="00CF6181" w:rsidRPr="00B13837">
        <w:rPr>
          <w:sz w:val="26"/>
          <w:szCs w:val="26"/>
        </w:rPr>
        <w:t>)</w:t>
      </w:r>
      <w:r w:rsidR="00CF6181" w:rsidRPr="00B13837">
        <w:rPr>
          <w:sz w:val="26"/>
          <w:szCs w:val="26"/>
          <w:vertAlign w:val="subscript"/>
        </w:rPr>
        <w:t>2</w:t>
      </w:r>
      <w:r w:rsidRPr="00B13837">
        <w:rPr>
          <w:sz w:val="26"/>
          <w:szCs w:val="26"/>
        </w:rPr>
        <w:tab/>
      </w:r>
      <w:r w:rsidRPr="00B13837">
        <w:rPr>
          <w:sz w:val="26"/>
          <w:szCs w:val="26"/>
        </w:rPr>
        <w:tab/>
        <w:t>C. Ag và AgNO</w:t>
      </w:r>
      <w:r w:rsidRPr="00B13837">
        <w:rPr>
          <w:sz w:val="26"/>
          <w:szCs w:val="26"/>
          <w:vertAlign w:val="subscript"/>
        </w:rPr>
        <w:t>3</w:t>
      </w:r>
      <w:r w:rsidRPr="00B13837">
        <w:rPr>
          <w:sz w:val="26"/>
          <w:szCs w:val="26"/>
        </w:rPr>
        <w:tab/>
      </w:r>
      <w:r w:rsidRPr="00B13837">
        <w:rPr>
          <w:sz w:val="26"/>
          <w:szCs w:val="26"/>
        </w:rPr>
        <w:tab/>
        <w:t>D. Ag và Zn(NO</w:t>
      </w:r>
      <w:r w:rsidRPr="00B13837">
        <w:rPr>
          <w:sz w:val="26"/>
          <w:szCs w:val="26"/>
          <w:vertAlign w:val="subscript"/>
        </w:rPr>
        <w:t>3</w:t>
      </w:r>
      <w:r w:rsidRPr="00B13837">
        <w:rPr>
          <w:sz w:val="26"/>
          <w:szCs w:val="26"/>
        </w:rPr>
        <w:t>)</w:t>
      </w:r>
      <w:r w:rsidRPr="00B13837">
        <w:rPr>
          <w:sz w:val="26"/>
          <w:szCs w:val="26"/>
          <w:vertAlign w:val="subscript"/>
        </w:rPr>
        <w:t>2</w:t>
      </w:r>
    </w:p>
    <w:p w:rsidR="00645A8B" w:rsidRPr="00314E3A" w:rsidRDefault="00314E3A" w:rsidP="00314E3A">
      <w:pPr>
        <w:rPr>
          <w:sz w:val="26"/>
          <w:szCs w:val="26"/>
          <w:lang w:val="pt-BR"/>
        </w:rPr>
      </w:pPr>
      <w:r w:rsidRPr="00314E3A">
        <w:rPr>
          <w:b/>
          <w:sz w:val="26"/>
          <w:szCs w:val="26"/>
          <w:lang w:val="pt-BR"/>
        </w:rPr>
        <w:t>Câu 3</w:t>
      </w:r>
      <w:r w:rsidR="00645A8B" w:rsidRPr="00314E3A">
        <w:rPr>
          <w:b/>
          <w:sz w:val="26"/>
          <w:szCs w:val="26"/>
          <w:lang w:val="pt-BR"/>
        </w:rPr>
        <w:t>:</w:t>
      </w:r>
      <w:r w:rsidR="00645A8B" w:rsidRPr="00314E3A">
        <w:rPr>
          <w:sz w:val="26"/>
          <w:szCs w:val="26"/>
          <w:lang w:val="pt-BR"/>
        </w:rPr>
        <w:t xml:space="preserve"> Đơn vị nào sau đây không phải đơn vị đo công?</w:t>
      </w:r>
    </w:p>
    <w:p w:rsidR="00645A8B" w:rsidRPr="00314E3A" w:rsidRDefault="00645A8B" w:rsidP="00314E3A">
      <w:pPr>
        <w:numPr>
          <w:ilvl w:val="0"/>
          <w:numId w:val="7"/>
        </w:numPr>
        <w:rPr>
          <w:sz w:val="26"/>
          <w:szCs w:val="26"/>
          <w:lang w:val="pt-BR"/>
        </w:rPr>
      </w:pPr>
      <w:r w:rsidRPr="00314E3A">
        <w:rPr>
          <w:sz w:val="26"/>
          <w:szCs w:val="26"/>
          <w:lang w:val="pt-BR"/>
        </w:rPr>
        <w:t xml:space="preserve">Jun (J)            </w:t>
      </w:r>
      <w:r w:rsidR="00314E3A" w:rsidRPr="00314E3A">
        <w:rPr>
          <w:sz w:val="26"/>
          <w:szCs w:val="26"/>
          <w:lang w:val="pt-BR"/>
        </w:rPr>
        <w:tab/>
      </w:r>
      <w:r w:rsidRPr="00314E3A">
        <w:rPr>
          <w:sz w:val="26"/>
          <w:szCs w:val="26"/>
          <w:lang w:val="pt-BR"/>
        </w:rPr>
        <w:t>B. Niuton (N)</w:t>
      </w:r>
      <w:r w:rsidR="00314E3A" w:rsidRPr="00314E3A">
        <w:rPr>
          <w:sz w:val="26"/>
          <w:szCs w:val="26"/>
          <w:lang w:val="pt-BR"/>
        </w:rPr>
        <w:tab/>
      </w:r>
      <w:r w:rsidR="00314E3A" w:rsidRPr="00314E3A">
        <w:rPr>
          <w:sz w:val="26"/>
          <w:szCs w:val="26"/>
          <w:lang w:val="pt-BR"/>
        </w:rPr>
        <w:tab/>
        <w:t xml:space="preserve">C. </w:t>
      </w:r>
      <w:r w:rsidRPr="00314E3A">
        <w:rPr>
          <w:sz w:val="26"/>
          <w:szCs w:val="26"/>
          <w:lang w:val="pt-BR"/>
        </w:rPr>
        <w:t xml:space="preserve">Kilojun (kJ)                 </w:t>
      </w:r>
      <w:r w:rsidR="00314E3A" w:rsidRPr="00314E3A">
        <w:rPr>
          <w:sz w:val="26"/>
          <w:szCs w:val="26"/>
          <w:lang w:val="pt-BR"/>
        </w:rPr>
        <w:tab/>
      </w:r>
      <w:r w:rsidRPr="00314E3A">
        <w:rPr>
          <w:sz w:val="26"/>
          <w:szCs w:val="26"/>
          <w:lang w:val="pt-BR"/>
        </w:rPr>
        <w:t>D. Calo (cal)</w:t>
      </w:r>
    </w:p>
    <w:p w:rsidR="00314E3A" w:rsidRPr="00314E3A" w:rsidRDefault="00645A8B" w:rsidP="00314E3A">
      <w:pPr>
        <w:rPr>
          <w:sz w:val="26"/>
          <w:szCs w:val="26"/>
          <w:lang w:val="pt-BR"/>
        </w:rPr>
      </w:pPr>
      <w:r w:rsidRPr="00314E3A">
        <w:rPr>
          <w:b/>
          <w:sz w:val="26"/>
          <w:szCs w:val="26"/>
          <w:lang w:val="pt-BR"/>
        </w:rPr>
        <w:t xml:space="preserve">Câu </w:t>
      </w:r>
      <w:r w:rsidR="00314E3A" w:rsidRPr="00314E3A">
        <w:rPr>
          <w:b/>
          <w:sz w:val="26"/>
          <w:szCs w:val="26"/>
          <w:lang w:val="pt-BR"/>
        </w:rPr>
        <w:t>4</w:t>
      </w:r>
      <w:r w:rsidRPr="00314E3A">
        <w:rPr>
          <w:b/>
          <w:sz w:val="26"/>
          <w:szCs w:val="26"/>
          <w:lang w:val="pt-BR"/>
        </w:rPr>
        <w:t>:</w:t>
      </w:r>
      <w:r w:rsidRPr="00314E3A">
        <w:rPr>
          <w:sz w:val="26"/>
          <w:szCs w:val="26"/>
          <w:lang w:val="pt-BR"/>
        </w:rPr>
        <w:t xml:space="preserve"> Vật nào sau đây có động năng? </w:t>
      </w:r>
    </w:p>
    <w:p w:rsidR="00645A8B" w:rsidRPr="00314E3A" w:rsidRDefault="00314E3A" w:rsidP="00314E3A">
      <w:pPr>
        <w:rPr>
          <w:sz w:val="26"/>
          <w:szCs w:val="26"/>
          <w:lang w:val="pt-BR"/>
        </w:rPr>
      </w:pPr>
      <w:r w:rsidRPr="00314E3A">
        <w:rPr>
          <w:sz w:val="26"/>
          <w:szCs w:val="26"/>
          <w:lang w:val="pt-BR"/>
        </w:rPr>
        <w:t xml:space="preserve">A. </w:t>
      </w:r>
      <w:r w:rsidR="00645A8B" w:rsidRPr="00314E3A">
        <w:rPr>
          <w:sz w:val="26"/>
          <w:szCs w:val="26"/>
          <w:lang w:val="pt-BR"/>
        </w:rPr>
        <w:t>Quả bóng bolling đang lăn trên sàn.                      B.    Quyển sách nằm trên giá</w:t>
      </w:r>
    </w:p>
    <w:p w:rsidR="00645A8B" w:rsidRPr="00314E3A" w:rsidRDefault="00314E3A" w:rsidP="00314E3A">
      <w:pPr>
        <w:rPr>
          <w:sz w:val="26"/>
          <w:szCs w:val="26"/>
          <w:lang w:val="pt-BR"/>
        </w:rPr>
      </w:pPr>
      <w:r w:rsidRPr="00314E3A">
        <w:rPr>
          <w:sz w:val="26"/>
          <w:szCs w:val="26"/>
          <w:lang w:val="pt-BR"/>
        </w:rPr>
        <w:t xml:space="preserve">C. </w:t>
      </w:r>
      <w:r w:rsidR="00645A8B" w:rsidRPr="00314E3A">
        <w:rPr>
          <w:sz w:val="26"/>
          <w:szCs w:val="26"/>
          <w:lang w:val="pt-BR"/>
        </w:rPr>
        <w:t xml:space="preserve">Bức tranh treo trên tường.                                     </w:t>
      </w:r>
      <w:r w:rsidRPr="00314E3A">
        <w:rPr>
          <w:sz w:val="26"/>
          <w:szCs w:val="26"/>
          <w:lang w:val="pt-BR"/>
        </w:rPr>
        <w:t xml:space="preserve"> </w:t>
      </w:r>
      <w:r w:rsidR="00645A8B" w:rsidRPr="00314E3A">
        <w:rPr>
          <w:sz w:val="26"/>
          <w:szCs w:val="26"/>
          <w:lang w:val="pt-BR"/>
        </w:rPr>
        <w:t>D. Ô tô đang đỗ trong gara.</w:t>
      </w:r>
    </w:p>
    <w:p w:rsidR="005334BE" w:rsidRPr="00D91B05" w:rsidRDefault="005334BE" w:rsidP="00D91B05">
      <w:pPr>
        <w:rPr>
          <w:sz w:val="26"/>
          <w:szCs w:val="26"/>
          <w:lang w:val="vi-VN"/>
        </w:rPr>
      </w:pPr>
      <w:r w:rsidRPr="00D91B05">
        <w:rPr>
          <w:b/>
          <w:sz w:val="26"/>
          <w:szCs w:val="26"/>
          <w:lang w:val="vi-VN"/>
        </w:rPr>
        <w:t xml:space="preserve">Câu </w:t>
      </w:r>
      <w:r w:rsidR="009E3EA1">
        <w:rPr>
          <w:b/>
          <w:sz w:val="26"/>
          <w:szCs w:val="26"/>
        </w:rPr>
        <w:t>5</w:t>
      </w:r>
      <w:r w:rsidRPr="00D91B05">
        <w:rPr>
          <w:sz w:val="26"/>
          <w:szCs w:val="26"/>
          <w:lang w:val="vi-VN"/>
        </w:rPr>
        <w:t>:  Phát biểu nào sau đây không đúng về gen?</w:t>
      </w:r>
    </w:p>
    <w:p w:rsidR="005334BE" w:rsidRPr="00D91B05" w:rsidRDefault="005334BE" w:rsidP="00D91B05">
      <w:pPr>
        <w:numPr>
          <w:ilvl w:val="0"/>
          <w:numId w:val="12"/>
        </w:numPr>
        <w:ind w:left="426"/>
        <w:rPr>
          <w:sz w:val="26"/>
          <w:szCs w:val="26"/>
          <w:lang w:val="vi-VN"/>
        </w:rPr>
      </w:pPr>
      <w:r w:rsidRPr="00D91B05">
        <w:rPr>
          <w:sz w:val="26"/>
          <w:szCs w:val="26"/>
          <w:lang w:val="vi-VN"/>
        </w:rPr>
        <w:t>Gen tương ứng với một đoạn trên phân tử DNA.</w:t>
      </w:r>
    </w:p>
    <w:p w:rsidR="005334BE" w:rsidRPr="00D91B05" w:rsidRDefault="005334BE" w:rsidP="00D91B05">
      <w:pPr>
        <w:numPr>
          <w:ilvl w:val="0"/>
          <w:numId w:val="12"/>
        </w:numPr>
        <w:ind w:left="426"/>
        <w:rPr>
          <w:sz w:val="26"/>
          <w:szCs w:val="26"/>
          <w:lang w:val="vi-VN"/>
        </w:rPr>
      </w:pPr>
      <w:r w:rsidRPr="00D91B05">
        <w:rPr>
          <w:sz w:val="26"/>
          <w:szCs w:val="26"/>
          <w:lang w:val="vi-VN"/>
        </w:rPr>
        <w:t>Các gen khác nhau sẽ có số lượng, thành phần, trật tự sắp xếp các nucleotitde khác nhau.</w:t>
      </w:r>
    </w:p>
    <w:p w:rsidR="005334BE" w:rsidRPr="00D91B05" w:rsidRDefault="005334BE" w:rsidP="00D91B05">
      <w:pPr>
        <w:numPr>
          <w:ilvl w:val="0"/>
          <w:numId w:val="12"/>
        </w:numPr>
        <w:ind w:left="426"/>
        <w:rPr>
          <w:sz w:val="26"/>
          <w:szCs w:val="26"/>
          <w:lang w:val="vi-VN"/>
        </w:rPr>
      </w:pPr>
      <w:r w:rsidRPr="00D91B05">
        <w:rPr>
          <w:sz w:val="26"/>
          <w:szCs w:val="26"/>
          <w:lang w:val="vi-VN"/>
        </w:rPr>
        <w:t>Gen là một đoạn của DNA chỉ mã hóa cho sản phẩm là chuỗi polypeptide</w:t>
      </w:r>
    </w:p>
    <w:p w:rsidR="005334BE" w:rsidRPr="00D91B05" w:rsidRDefault="005334BE" w:rsidP="00D91B05">
      <w:pPr>
        <w:numPr>
          <w:ilvl w:val="0"/>
          <w:numId w:val="12"/>
        </w:numPr>
        <w:ind w:left="426"/>
        <w:rPr>
          <w:sz w:val="26"/>
          <w:szCs w:val="26"/>
          <w:lang w:val="vi-VN"/>
        </w:rPr>
      </w:pPr>
      <w:r w:rsidRPr="00D91B05">
        <w:rPr>
          <w:sz w:val="26"/>
          <w:szCs w:val="26"/>
          <w:lang w:val="vi-VN"/>
        </w:rPr>
        <w:t>Gen là trung tâm của di truyền học.</w:t>
      </w:r>
    </w:p>
    <w:p w:rsidR="005334BE" w:rsidRPr="00D91B05" w:rsidRDefault="005334BE" w:rsidP="00D91B05">
      <w:pPr>
        <w:rPr>
          <w:sz w:val="26"/>
          <w:szCs w:val="26"/>
          <w:lang w:val="vi-VN"/>
        </w:rPr>
      </w:pPr>
      <w:r w:rsidRPr="00D91B05">
        <w:rPr>
          <w:b/>
          <w:sz w:val="26"/>
          <w:szCs w:val="26"/>
          <w:lang w:val="vi-VN"/>
        </w:rPr>
        <w:t xml:space="preserve">Câu </w:t>
      </w:r>
      <w:r w:rsidR="009E3EA1">
        <w:rPr>
          <w:b/>
          <w:sz w:val="26"/>
          <w:szCs w:val="26"/>
        </w:rPr>
        <w:t>6</w:t>
      </w:r>
      <w:r w:rsidRPr="00D91B05">
        <w:rPr>
          <w:sz w:val="26"/>
          <w:szCs w:val="26"/>
          <w:lang w:val="vi-VN"/>
        </w:rPr>
        <w:t>: Quá trình tái bản DNA được thực hiện theo những nguyên tắc nào dưới đây?</w:t>
      </w:r>
    </w:p>
    <w:p w:rsidR="00D91B05" w:rsidRDefault="00D91B05" w:rsidP="00D91B05">
      <w:pPr>
        <w:rPr>
          <w:sz w:val="26"/>
          <w:szCs w:val="26"/>
        </w:rPr>
      </w:pPr>
      <w:r>
        <w:rPr>
          <w:sz w:val="26"/>
          <w:szCs w:val="26"/>
          <w:lang w:val="vi-VN"/>
        </w:rPr>
        <w:t>Bán bảo toàn (1)</w:t>
      </w:r>
      <w:r>
        <w:rPr>
          <w:sz w:val="26"/>
          <w:szCs w:val="26"/>
        </w:rPr>
        <w:t xml:space="preserve">; </w:t>
      </w:r>
      <w:r w:rsidR="009E3EA1">
        <w:rPr>
          <w:sz w:val="26"/>
          <w:szCs w:val="26"/>
        </w:rPr>
        <w:tab/>
      </w:r>
      <w:r w:rsidR="005334BE" w:rsidRPr="00D91B05">
        <w:rPr>
          <w:sz w:val="26"/>
          <w:szCs w:val="26"/>
          <w:lang w:val="vi-VN"/>
        </w:rPr>
        <w:t>Bảo toàn</w:t>
      </w:r>
      <w:r w:rsidRPr="00D91B05">
        <w:rPr>
          <w:sz w:val="26"/>
          <w:szCs w:val="26"/>
          <w:lang w:val="vi-VN"/>
        </w:rPr>
        <w:t>(2)</w:t>
      </w:r>
      <w:r>
        <w:rPr>
          <w:sz w:val="26"/>
          <w:szCs w:val="26"/>
        </w:rPr>
        <w:t>;</w:t>
      </w:r>
      <w:r w:rsidR="005334BE" w:rsidRPr="00D91B05">
        <w:rPr>
          <w:sz w:val="26"/>
          <w:szCs w:val="26"/>
          <w:lang w:val="vi-VN"/>
        </w:rPr>
        <w:t xml:space="preserve"> </w:t>
      </w:r>
      <w:r w:rsidR="009E3EA1">
        <w:rPr>
          <w:sz w:val="26"/>
          <w:szCs w:val="26"/>
        </w:rPr>
        <w:tab/>
      </w:r>
      <w:r w:rsidR="005334BE" w:rsidRPr="00D91B05">
        <w:rPr>
          <w:sz w:val="26"/>
          <w:szCs w:val="26"/>
          <w:lang w:val="vi-VN"/>
        </w:rPr>
        <w:t>Mã bộ ba</w:t>
      </w:r>
      <w:r w:rsidRPr="00D91B05">
        <w:rPr>
          <w:sz w:val="26"/>
          <w:szCs w:val="26"/>
          <w:lang w:val="vi-VN"/>
        </w:rPr>
        <w:t>(3)</w:t>
      </w:r>
      <w:r>
        <w:rPr>
          <w:sz w:val="26"/>
          <w:szCs w:val="26"/>
        </w:rPr>
        <w:t xml:space="preserve">; </w:t>
      </w:r>
      <w:r w:rsidR="009E3EA1">
        <w:rPr>
          <w:sz w:val="26"/>
          <w:szCs w:val="26"/>
        </w:rPr>
        <w:tab/>
      </w:r>
      <w:r w:rsidR="005334BE" w:rsidRPr="00D91B05">
        <w:rPr>
          <w:sz w:val="26"/>
          <w:szCs w:val="26"/>
          <w:lang w:val="vi-VN"/>
        </w:rPr>
        <w:t>Bổ sung</w:t>
      </w:r>
      <w:r w:rsidRPr="00D91B05">
        <w:rPr>
          <w:sz w:val="26"/>
          <w:szCs w:val="26"/>
          <w:lang w:val="vi-VN"/>
        </w:rPr>
        <w:t>(4).</w:t>
      </w:r>
    </w:p>
    <w:p w:rsidR="005334BE" w:rsidRPr="00D91B05" w:rsidRDefault="005334BE" w:rsidP="00D91B05">
      <w:pPr>
        <w:rPr>
          <w:sz w:val="26"/>
          <w:szCs w:val="26"/>
          <w:lang w:val="vi-VN"/>
        </w:rPr>
      </w:pPr>
      <w:r w:rsidRPr="00D91B05">
        <w:rPr>
          <w:sz w:val="26"/>
          <w:szCs w:val="26"/>
          <w:lang w:val="pt-BR"/>
        </w:rPr>
        <w:t>A</w:t>
      </w:r>
      <w:r w:rsidRPr="00D91B05">
        <w:rPr>
          <w:sz w:val="26"/>
          <w:szCs w:val="26"/>
          <w:lang w:val="vi-VN"/>
        </w:rPr>
        <w:t>.(2),(4)</w:t>
      </w:r>
      <w:r w:rsidRPr="00D91B05">
        <w:rPr>
          <w:sz w:val="26"/>
          <w:szCs w:val="26"/>
          <w:lang w:val="vi-VN"/>
        </w:rPr>
        <w:tab/>
      </w:r>
      <w:r w:rsidRPr="00D91B05">
        <w:rPr>
          <w:sz w:val="26"/>
          <w:szCs w:val="26"/>
          <w:lang w:val="vi-VN"/>
        </w:rPr>
        <w:tab/>
      </w:r>
      <w:r w:rsidRPr="00D91B05">
        <w:rPr>
          <w:sz w:val="26"/>
          <w:szCs w:val="26"/>
          <w:lang w:val="vi-VN"/>
        </w:rPr>
        <w:tab/>
        <w:t xml:space="preserve">   B.(2),(3)</w:t>
      </w:r>
      <w:r w:rsidRPr="00D91B05">
        <w:rPr>
          <w:sz w:val="26"/>
          <w:szCs w:val="26"/>
          <w:lang w:val="vi-VN"/>
        </w:rPr>
        <w:tab/>
      </w:r>
      <w:r w:rsidRPr="00D91B05">
        <w:rPr>
          <w:sz w:val="26"/>
          <w:szCs w:val="26"/>
          <w:lang w:val="vi-VN"/>
        </w:rPr>
        <w:tab/>
        <w:t xml:space="preserve">    C.(3),(4)</w:t>
      </w:r>
      <w:r w:rsidRPr="00D91B05">
        <w:rPr>
          <w:sz w:val="26"/>
          <w:szCs w:val="26"/>
          <w:lang w:val="vi-VN"/>
        </w:rPr>
        <w:tab/>
      </w:r>
      <w:r w:rsidRPr="00D91B05">
        <w:rPr>
          <w:sz w:val="26"/>
          <w:szCs w:val="26"/>
          <w:lang w:val="vi-VN"/>
        </w:rPr>
        <w:tab/>
        <w:t xml:space="preserve">         D.(1),(4)</w:t>
      </w:r>
    </w:p>
    <w:p w:rsidR="000E4685" w:rsidRPr="00314E3A" w:rsidRDefault="00737F53" w:rsidP="006975A9">
      <w:pPr>
        <w:ind w:right="-812"/>
        <w:jc w:val="both"/>
        <w:rPr>
          <w:b/>
          <w:sz w:val="26"/>
          <w:szCs w:val="26"/>
        </w:rPr>
      </w:pPr>
      <w:r w:rsidRPr="00314E3A">
        <w:rPr>
          <w:b/>
          <w:sz w:val="26"/>
          <w:szCs w:val="26"/>
          <w:lang w:val="vi-VN"/>
        </w:rPr>
        <w:t>II. TỰ LUẬN (7</w:t>
      </w:r>
      <w:r w:rsidR="00995D7B" w:rsidRPr="00314E3A">
        <w:rPr>
          <w:b/>
          <w:sz w:val="26"/>
          <w:szCs w:val="26"/>
          <w:lang w:val="vi-VN"/>
        </w:rPr>
        <w:t>,0 điểm)</w:t>
      </w:r>
    </w:p>
    <w:p w:rsidR="00CF25CD" w:rsidRPr="00CE7D03" w:rsidRDefault="00CF25CD" w:rsidP="00314E3A">
      <w:pPr>
        <w:spacing w:line="0" w:lineRule="atLeast"/>
        <w:jc w:val="both"/>
        <w:rPr>
          <w:sz w:val="26"/>
          <w:szCs w:val="26"/>
        </w:rPr>
      </w:pPr>
      <w:r w:rsidRPr="00314E3A">
        <w:rPr>
          <w:b/>
          <w:sz w:val="26"/>
          <w:szCs w:val="26"/>
        </w:rPr>
        <w:t>Câu 1.</w:t>
      </w:r>
      <w:r w:rsidR="00314E3A">
        <w:rPr>
          <w:b/>
          <w:sz w:val="26"/>
          <w:szCs w:val="26"/>
        </w:rPr>
        <w:t>(1.5 điểm</w:t>
      </w:r>
      <w:r w:rsidR="00314E3A" w:rsidRPr="00CE7D03">
        <w:rPr>
          <w:b/>
          <w:sz w:val="26"/>
          <w:szCs w:val="26"/>
        </w:rPr>
        <w:t>)</w:t>
      </w:r>
      <w:r w:rsidRPr="00CE7D03">
        <w:rPr>
          <w:b/>
          <w:sz w:val="26"/>
          <w:szCs w:val="26"/>
        </w:rPr>
        <w:t xml:space="preserve"> </w:t>
      </w:r>
      <w:r w:rsidR="0056531E" w:rsidRPr="00CE7D03">
        <w:rPr>
          <w:sz w:val="26"/>
          <w:szCs w:val="26"/>
        </w:rPr>
        <w:t>Magnesium</w:t>
      </w:r>
      <w:r w:rsidRPr="00CE7D03">
        <w:rPr>
          <w:sz w:val="26"/>
          <w:szCs w:val="26"/>
        </w:rPr>
        <w:t>(</w:t>
      </w:r>
      <w:r w:rsidR="0056531E" w:rsidRPr="00CE7D03">
        <w:rPr>
          <w:sz w:val="26"/>
          <w:szCs w:val="26"/>
        </w:rPr>
        <w:t>Mg</w:t>
      </w:r>
      <w:r w:rsidRPr="00CE7D03">
        <w:rPr>
          <w:sz w:val="26"/>
          <w:szCs w:val="26"/>
        </w:rPr>
        <w:t xml:space="preserve">) và </w:t>
      </w:r>
      <w:r w:rsidR="00057406" w:rsidRPr="00CE7D03">
        <w:rPr>
          <w:sz w:val="26"/>
          <w:szCs w:val="26"/>
        </w:rPr>
        <w:t>Potassium(K</w:t>
      </w:r>
      <w:r w:rsidRPr="00CE7D03">
        <w:rPr>
          <w:sz w:val="26"/>
          <w:szCs w:val="26"/>
        </w:rPr>
        <w:t>) là những kim loại hoạt động hoá học mạnh. Viết ph</w:t>
      </w:r>
      <w:r w:rsidR="00057406" w:rsidRPr="00CE7D03">
        <w:rPr>
          <w:sz w:val="26"/>
          <w:szCs w:val="26"/>
        </w:rPr>
        <w:t>ươ</w:t>
      </w:r>
      <w:r w:rsidRPr="00CE7D03">
        <w:rPr>
          <w:sz w:val="26"/>
          <w:szCs w:val="26"/>
        </w:rPr>
        <w:t>ng trình hoá</w:t>
      </w:r>
      <w:r w:rsidR="00314E3A" w:rsidRPr="00CE7D03">
        <w:rPr>
          <w:sz w:val="26"/>
          <w:szCs w:val="26"/>
        </w:rPr>
        <w:t xml:space="preserve"> </w:t>
      </w:r>
      <w:r w:rsidRPr="00CE7D03">
        <w:rPr>
          <w:sz w:val="26"/>
          <w:szCs w:val="26"/>
        </w:rPr>
        <w:t>học xảy ra khi cho các kim loại trên lần lượt tác dụng các chất sau:</w:t>
      </w:r>
    </w:p>
    <w:p w:rsidR="001A11CB" w:rsidRPr="00CE7D03" w:rsidRDefault="00CF25CD" w:rsidP="006975A9">
      <w:pPr>
        <w:ind w:right="-812"/>
        <w:jc w:val="both"/>
        <w:rPr>
          <w:sz w:val="26"/>
          <w:szCs w:val="26"/>
        </w:rPr>
      </w:pPr>
      <w:r w:rsidRPr="00CE7D03">
        <w:rPr>
          <w:sz w:val="26"/>
          <w:szCs w:val="26"/>
        </w:rPr>
        <w:t>a. Khí oxygen</w:t>
      </w:r>
      <w:r w:rsidR="001A11CB" w:rsidRPr="00CE7D03">
        <w:rPr>
          <w:sz w:val="26"/>
          <w:szCs w:val="26"/>
        </w:rPr>
        <w:t>(O</w:t>
      </w:r>
      <w:r w:rsidR="001A11CB" w:rsidRPr="00CE7D03">
        <w:rPr>
          <w:sz w:val="26"/>
          <w:szCs w:val="26"/>
          <w:vertAlign w:val="subscript"/>
        </w:rPr>
        <w:t>2</w:t>
      </w:r>
      <w:r w:rsidR="001A11CB" w:rsidRPr="00CE7D03">
        <w:rPr>
          <w:sz w:val="26"/>
          <w:szCs w:val="26"/>
        </w:rPr>
        <w:t>)</w:t>
      </w:r>
      <w:r w:rsidR="00B005D2" w:rsidRPr="00CE7D03">
        <w:rPr>
          <w:sz w:val="26"/>
          <w:szCs w:val="26"/>
        </w:rPr>
        <w:tab/>
      </w:r>
      <w:r w:rsidR="00B005D2" w:rsidRPr="00CE7D03">
        <w:rPr>
          <w:sz w:val="26"/>
          <w:szCs w:val="26"/>
        </w:rPr>
        <w:tab/>
      </w:r>
      <w:r w:rsidR="00B005D2" w:rsidRPr="00CE7D03">
        <w:rPr>
          <w:sz w:val="26"/>
          <w:szCs w:val="26"/>
        </w:rPr>
        <w:tab/>
      </w:r>
      <w:r w:rsidRPr="00CE7D03">
        <w:rPr>
          <w:sz w:val="26"/>
          <w:szCs w:val="26"/>
        </w:rPr>
        <w:t>b. Khí C</w:t>
      </w:r>
      <w:r w:rsidR="001A11CB" w:rsidRPr="00CE7D03">
        <w:rPr>
          <w:sz w:val="26"/>
          <w:szCs w:val="26"/>
        </w:rPr>
        <w:t>h</w:t>
      </w:r>
      <w:r w:rsidRPr="00CE7D03">
        <w:rPr>
          <w:sz w:val="26"/>
          <w:szCs w:val="26"/>
        </w:rPr>
        <w:t>lorine</w:t>
      </w:r>
      <w:r w:rsidR="001A11CB" w:rsidRPr="00CE7D03">
        <w:rPr>
          <w:sz w:val="26"/>
          <w:szCs w:val="26"/>
        </w:rPr>
        <w:t>(Cl</w:t>
      </w:r>
      <w:r w:rsidR="001A11CB" w:rsidRPr="00CE7D03">
        <w:rPr>
          <w:sz w:val="26"/>
          <w:szCs w:val="26"/>
          <w:vertAlign w:val="subscript"/>
        </w:rPr>
        <w:t>2</w:t>
      </w:r>
      <w:r w:rsidR="001A11CB" w:rsidRPr="00CE7D03">
        <w:rPr>
          <w:sz w:val="26"/>
          <w:szCs w:val="26"/>
        </w:rPr>
        <w:t>)</w:t>
      </w:r>
      <w:r w:rsidR="00B005D2" w:rsidRPr="00CE7D03">
        <w:rPr>
          <w:sz w:val="26"/>
          <w:szCs w:val="26"/>
        </w:rPr>
        <w:tab/>
      </w:r>
      <w:r w:rsidR="00B005D2" w:rsidRPr="00CE7D03">
        <w:rPr>
          <w:sz w:val="26"/>
          <w:szCs w:val="26"/>
        </w:rPr>
        <w:tab/>
      </w:r>
      <w:r w:rsidR="00B005D2" w:rsidRPr="00CE7D03">
        <w:rPr>
          <w:sz w:val="26"/>
          <w:szCs w:val="26"/>
        </w:rPr>
        <w:tab/>
      </w:r>
      <w:r w:rsidR="001A11CB" w:rsidRPr="00CE7D03">
        <w:rPr>
          <w:sz w:val="26"/>
          <w:szCs w:val="26"/>
        </w:rPr>
        <w:t>c. Dung dịch acid (HCl</w:t>
      </w:r>
      <w:r w:rsidR="001A11CB" w:rsidRPr="00CE7D03">
        <w:rPr>
          <w:sz w:val="26"/>
          <w:szCs w:val="26"/>
          <w:vertAlign w:val="subscript"/>
        </w:rPr>
        <w:t>loãng</w:t>
      </w:r>
      <w:r w:rsidR="001A11CB" w:rsidRPr="00CE7D03">
        <w:rPr>
          <w:sz w:val="26"/>
          <w:szCs w:val="26"/>
        </w:rPr>
        <w:t>)</w:t>
      </w:r>
    </w:p>
    <w:p w:rsidR="00645A8B" w:rsidRPr="00314E3A" w:rsidRDefault="00EA57CD" w:rsidP="00314E3A">
      <w:pPr>
        <w:rPr>
          <w:sz w:val="26"/>
          <w:szCs w:val="26"/>
          <w:lang w:val="pt-BR"/>
        </w:rPr>
      </w:pPr>
      <w:r>
        <w:rPr>
          <w:b/>
          <w:sz w:val="26"/>
          <w:szCs w:val="26"/>
          <w:lang w:val="pt-BR"/>
        </w:rPr>
        <w:t>Câu 2</w:t>
      </w:r>
      <w:r w:rsidR="00314E3A" w:rsidRPr="00314E3A">
        <w:rPr>
          <w:b/>
          <w:sz w:val="26"/>
          <w:szCs w:val="26"/>
          <w:lang w:val="pt-BR"/>
        </w:rPr>
        <w:t>.</w:t>
      </w:r>
      <w:r w:rsidR="009D5EA0">
        <w:rPr>
          <w:b/>
          <w:sz w:val="26"/>
          <w:szCs w:val="26"/>
          <w:lang w:val="pt-BR"/>
        </w:rPr>
        <w:t>(</w:t>
      </w:r>
      <w:r w:rsidR="00314E3A" w:rsidRPr="00314E3A">
        <w:rPr>
          <w:b/>
          <w:sz w:val="26"/>
          <w:szCs w:val="26"/>
          <w:lang w:val="pt-BR"/>
        </w:rPr>
        <w:t>0.</w:t>
      </w:r>
      <w:r w:rsidR="00645A8B" w:rsidRPr="00314E3A">
        <w:rPr>
          <w:b/>
          <w:sz w:val="26"/>
          <w:szCs w:val="26"/>
          <w:lang w:val="pt-BR"/>
        </w:rPr>
        <w:t>5 điểm):</w:t>
      </w:r>
      <w:r w:rsidR="00645A8B" w:rsidRPr="00314E3A">
        <w:rPr>
          <w:sz w:val="26"/>
          <w:szCs w:val="26"/>
          <w:lang w:val="pt-BR"/>
        </w:rPr>
        <w:t xml:space="preserve"> </w:t>
      </w:r>
      <w:r w:rsidR="00645A8B" w:rsidRPr="00314E3A">
        <w:rPr>
          <w:color w:val="000000"/>
          <w:sz w:val="26"/>
          <w:szCs w:val="26"/>
        </w:rPr>
        <w:t xml:space="preserve">Hãy chỉ ra sự chuyển hóa từ dạng cơ năng này sang dạng cơ năng khác trong  trường hợp sau:   Nước từ trên đập cao chảy xuống. </w:t>
      </w:r>
    </w:p>
    <w:p w:rsidR="00645A8B" w:rsidRPr="00314E3A" w:rsidRDefault="00645A8B" w:rsidP="00314E3A">
      <w:pPr>
        <w:tabs>
          <w:tab w:val="left" w:pos="426"/>
        </w:tabs>
        <w:jc w:val="both"/>
        <w:rPr>
          <w:bCs/>
          <w:position w:val="-24"/>
          <w:sz w:val="26"/>
          <w:szCs w:val="26"/>
        </w:rPr>
      </w:pPr>
      <w:r w:rsidRPr="00314E3A">
        <w:rPr>
          <w:b/>
          <w:sz w:val="26"/>
          <w:szCs w:val="26"/>
          <w:lang w:val="pt-BR"/>
        </w:rPr>
        <w:t xml:space="preserve">Câu </w:t>
      </w:r>
      <w:r w:rsidR="00EA57CD">
        <w:rPr>
          <w:b/>
          <w:sz w:val="26"/>
          <w:szCs w:val="26"/>
          <w:lang w:val="pt-BR"/>
        </w:rPr>
        <w:t>3</w:t>
      </w:r>
      <w:r w:rsidR="009D5EA0">
        <w:rPr>
          <w:b/>
          <w:sz w:val="26"/>
          <w:szCs w:val="26"/>
          <w:lang w:val="pt-BR"/>
        </w:rPr>
        <w:t>.</w:t>
      </w:r>
      <w:r w:rsidRPr="00314E3A">
        <w:rPr>
          <w:b/>
          <w:sz w:val="26"/>
          <w:szCs w:val="26"/>
          <w:lang w:val="pt-BR"/>
        </w:rPr>
        <w:t>(0,5 điểm)</w:t>
      </w:r>
      <w:r w:rsidRPr="00314E3A">
        <w:rPr>
          <w:sz w:val="26"/>
          <w:szCs w:val="26"/>
          <w:lang w:val="pt-BR"/>
        </w:rPr>
        <w:t xml:space="preserve">: </w:t>
      </w:r>
      <w:r w:rsidRPr="00314E3A">
        <w:rPr>
          <w:sz w:val="26"/>
          <w:szCs w:val="26"/>
        </w:rPr>
        <w:t>Dưới ánh sáng Mặt trời, bông hoa cúc có màu vàng? Giải thích vì sao?</w:t>
      </w:r>
    </w:p>
    <w:p w:rsidR="00645A8B" w:rsidRPr="009D5EA0" w:rsidRDefault="009D5EA0" w:rsidP="00314E3A">
      <w:pPr>
        <w:rPr>
          <w:spacing w:val="-4"/>
          <w:sz w:val="26"/>
          <w:szCs w:val="26"/>
          <w:lang w:val="pt-BR"/>
        </w:rPr>
      </w:pPr>
      <w:r>
        <w:rPr>
          <w:b/>
          <w:sz w:val="26"/>
          <w:szCs w:val="26"/>
          <w:lang w:val="pt-BR"/>
        </w:rPr>
        <w:t xml:space="preserve">Câu </w:t>
      </w:r>
      <w:r w:rsidR="00EA57CD">
        <w:rPr>
          <w:b/>
          <w:sz w:val="26"/>
          <w:szCs w:val="26"/>
          <w:lang w:val="pt-BR"/>
        </w:rPr>
        <w:t>4</w:t>
      </w:r>
      <w:r>
        <w:rPr>
          <w:b/>
          <w:sz w:val="26"/>
          <w:szCs w:val="26"/>
          <w:lang w:val="pt-BR"/>
        </w:rPr>
        <w:t>.(1,5 điểm)</w:t>
      </w:r>
      <w:r w:rsidR="00645A8B" w:rsidRPr="00314E3A">
        <w:rPr>
          <w:b/>
          <w:sz w:val="26"/>
          <w:szCs w:val="26"/>
          <w:lang w:val="pt-BR"/>
        </w:rPr>
        <w:t>:</w:t>
      </w:r>
      <w:r w:rsidR="00645A8B" w:rsidRPr="00314E3A">
        <w:rPr>
          <w:sz w:val="26"/>
          <w:szCs w:val="26"/>
          <w:lang w:val="pt-BR"/>
        </w:rPr>
        <w:t xml:space="preserve"> </w:t>
      </w:r>
      <w:r w:rsidR="00645A8B" w:rsidRPr="009D5EA0">
        <w:rPr>
          <w:spacing w:val="-4"/>
          <w:sz w:val="26"/>
          <w:szCs w:val="26"/>
          <w:lang w:val="pt-BR"/>
        </w:rPr>
        <w:t>Trong siêu thị, cô gái đẩy xe hàng với một lực F = 50N theo phương nằm ngang trên quãng đường s = 15m. Tính công cô gái đã thực hiện và công suất đẩy xe hàng của cô gái trong 2 phút</w:t>
      </w:r>
    </w:p>
    <w:p w:rsidR="00645A8B" w:rsidRPr="00314E3A" w:rsidRDefault="00645A8B" w:rsidP="00314E3A">
      <w:pPr>
        <w:tabs>
          <w:tab w:val="left" w:pos="426"/>
          <w:tab w:val="left" w:pos="540"/>
        </w:tabs>
        <w:jc w:val="both"/>
        <w:rPr>
          <w:sz w:val="26"/>
          <w:szCs w:val="26"/>
        </w:rPr>
      </w:pPr>
      <w:r w:rsidRPr="00314E3A">
        <w:rPr>
          <w:b/>
          <w:sz w:val="26"/>
          <w:szCs w:val="26"/>
          <w:lang w:val="pt-BR"/>
        </w:rPr>
        <w:t xml:space="preserve">Câu </w:t>
      </w:r>
      <w:r w:rsidR="00EA57CD">
        <w:rPr>
          <w:b/>
          <w:sz w:val="26"/>
          <w:szCs w:val="26"/>
          <w:lang w:val="pt-BR"/>
        </w:rPr>
        <w:t>5</w:t>
      </w:r>
      <w:r w:rsidR="009D5EA0">
        <w:rPr>
          <w:b/>
          <w:sz w:val="26"/>
          <w:szCs w:val="26"/>
          <w:lang w:val="pt-BR"/>
        </w:rPr>
        <w:t>.</w:t>
      </w:r>
      <w:r w:rsidRPr="00314E3A">
        <w:rPr>
          <w:b/>
          <w:sz w:val="26"/>
          <w:szCs w:val="26"/>
          <w:lang w:val="pt-BR"/>
        </w:rPr>
        <w:t>(1,5 điểm):</w:t>
      </w:r>
      <w:r w:rsidRPr="00314E3A">
        <w:rPr>
          <w:sz w:val="26"/>
          <w:szCs w:val="26"/>
          <w:lang w:val="pt-BR"/>
        </w:rPr>
        <w:t xml:space="preserve"> </w:t>
      </w:r>
      <w:r w:rsidRPr="00314E3A">
        <w:rPr>
          <w:sz w:val="26"/>
          <w:szCs w:val="26"/>
        </w:rPr>
        <w:t xml:space="preserve">Chiếu một tia sáng từ không khí vào nước với góc tới </w:t>
      </w:r>
      <w:r w:rsidRPr="00314E3A">
        <w:rPr>
          <w:rFonts w:eastAsia="Calibri"/>
          <w:position w:val="-6"/>
          <w:sz w:val="26"/>
          <w:szCs w:val="26"/>
          <w:lang w:val="vi-VN"/>
        </w:rPr>
        <w:object w:dxaOrig="390"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3.5pt" o:ole="">
            <v:imagedata r:id="rId9" o:title=""/>
          </v:shape>
          <o:OLEObject Type="Embed" ProgID="Equation.DSMT4" ShapeID="_x0000_i1025" DrawAspect="Content" ObjectID="_1793213023" r:id="rId10"/>
        </w:object>
      </w:r>
      <w:r w:rsidRPr="00314E3A">
        <w:rPr>
          <w:sz w:val="26"/>
          <w:szCs w:val="26"/>
        </w:rPr>
        <w:t>. Cho biết chiết suất của nước là n = 4/3 và chiết suất của không khí xem như bằng 1.  Hãy tính:</w:t>
      </w:r>
    </w:p>
    <w:p w:rsidR="00645A8B" w:rsidRPr="00314E3A" w:rsidRDefault="00645A8B" w:rsidP="00314E3A">
      <w:pPr>
        <w:tabs>
          <w:tab w:val="left" w:pos="426"/>
          <w:tab w:val="left" w:pos="540"/>
        </w:tabs>
        <w:ind w:left="720" w:hanging="360"/>
        <w:jc w:val="both"/>
        <w:rPr>
          <w:sz w:val="26"/>
          <w:szCs w:val="26"/>
        </w:rPr>
      </w:pPr>
      <w:r w:rsidRPr="00314E3A">
        <w:rPr>
          <w:sz w:val="26"/>
          <w:szCs w:val="26"/>
        </w:rPr>
        <w:tab/>
        <w:t>a. Góc khúc xạ.</w:t>
      </w:r>
    </w:p>
    <w:p w:rsidR="00645A8B" w:rsidRPr="00314E3A" w:rsidRDefault="00645A8B" w:rsidP="00314E3A">
      <w:pPr>
        <w:tabs>
          <w:tab w:val="left" w:pos="426"/>
          <w:tab w:val="left" w:pos="540"/>
        </w:tabs>
        <w:ind w:left="720" w:hanging="360"/>
        <w:jc w:val="both"/>
        <w:rPr>
          <w:sz w:val="26"/>
          <w:szCs w:val="26"/>
        </w:rPr>
      </w:pPr>
      <w:r w:rsidRPr="00314E3A">
        <w:rPr>
          <w:sz w:val="26"/>
          <w:szCs w:val="26"/>
        </w:rPr>
        <w:tab/>
        <w:t xml:space="preserve">b. Vẽ hình thể hiện đường đi của tia sáng </w:t>
      </w:r>
    </w:p>
    <w:p w:rsidR="009E3EA1" w:rsidRPr="009E3EA1" w:rsidRDefault="009E3EA1" w:rsidP="009E3EA1">
      <w:pPr>
        <w:rPr>
          <w:spacing w:val="-14"/>
          <w:sz w:val="26"/>
          <w:szCs w:val="26"/>
        </w:rPr>
      </w:pPr>
      <w:r>
        <w:rPr>
          <w:b/>
          <w:spacing w:val="-14"/>
          <w:sz w:val="26"/>
          <w:szCs w:val="26"/>
          <w:lang w:val="vi-VN"/>
        </w:rPr>
        <w:t xml:space="preserve">Câu </w:t>
      </w:r>
      <w:r>
        <w:rPr>
          <w:b/>
          <w:spacing w:val="-14"/>
          <w:sz w:val="26"/>
          <w:szCs w:val="26"/>
        </w:rPr>
        <w:t>6</w:t>
      </w:r>
      <w:r w:rsidRPr="009E3EA1">
        <w:rPr>
          <w:b/>
          <w:spacing w:val="-14"/>
          <w:sz w:val="26"/>
          <w:szCs w:val="26"/>
          <w:lang w:val="pt-BR"/>
        </w:rPr>
        <w:t>.(1,0 điểm):</w:t>
      </w:r>
      <w:r w:rsidR="005334BE" w:rsidRPr="009E3EA1">
        <w:rPr>
          <w:spacing w:val="-14"/>
          <w:sz w:val="26"/>
          <w:szCs w:val="26"/>
          <w:lang w:val="vi-VN"/>
        </w:rPr>
        <w:t xml:space="preserve"> Một phân tử mRNA có trình tự nucleotide là:   5’ ACG  GCA  GUG  AAU  CGU  AAG  3’</w:t>
      </w:r>
    </w:p>
    <w:p w:rsidR="009E3EA1" w:rsidRDefault="009E3EA1" w:rsidP="009E3EA1">
      <w:pPr>
        <w:rPr>
          <w:sz w:val="26"/>
          <w:szCs w:val="26"/>
        </w:rPr>
      </w:pPr>
      <w:r>
        <w:rPr>
          <w:sz w:val="26"/>
          <w:szCs w:val="26"/>
        </w:rPr>
        <w:t xml:space="preserve">a. </w:t>
      </w:r>
      <w:r w:rsidR="005334BE" w:rsidRPr="009E3EA1">
        <w:rPr>
          <w:sz w:val="26"/>
          <w:szCs w:val="26"/>
          <w:lang w:val="vi-VN"/>
        </w:rPr>
        <w:t>Xác định trình tự nucleotide trên mạch khuôn của DNA được sử dụng để tổng hợp trên mRNA.</w:t>
      </w:r>
    </w:p>
    <w:p w:rsidR="005334BE" w:rsidRPr="009E3EA1" w:rsidRDefault="009E3EA1" w:rsidP="009E3EA1">
      <w:pPr>
        <w:rPr>
          <w:sz w:val="26"/>
          <w:szCs w:val="26"/>
          <w:lang w:val="vi-VN"/>
        </w:rPr>
      </w:pPr>
      <w:r>
        <w:rPr>
          <w:sz w:val="26"/>
          <w:szCs w:val="26"/>
        </w:rPr>
        <w:t xml:space="preserve">b. </w:t>
      </w:r>
      <w:r w:rsidR="005334BE" w:rsidRPr="009E3EA1">
        <w:rPr>
          <w:sz w:val="26"/>
          <w:szCs w:val="26"/>
          <w:lang w:val="vi-VN"/>
        </w:rPr>
        <w:t>Đoạn DNA  tổng hợp mRNA trên có bao nhiêu nucleotide.</w:t>
      </w:r>
    </w:p>
    <w:p w:rsidR="005334BE" w:rsidRPr="009E3EA1" w:rsidRDefault="005334BE" w:rsidP="009E3EA1">
      <w:pPr>
        <w:rPr>
          <w:sz w:val="26"/>
          <w:szCs w:val="26"/>
          <w:lang w:val="vi-VN"/>
        </w:rPr>
      </w:pPr>
      <w:r w:rsidRPr="009E3EA1">
        <w:rPr>
          <w:b/>
          <w:sz w:val="26"/>
          <w:szCs w:val="26"/>
          <w:lang w:val="vi-VN"/>
        </w:rPr>
        <w:t xml:space="preserve">Câu </w:t>
      </w:r>
      <w:r w:rsidR="009E3EA1">
        <w:rPr>
          <w:b/>
          <w:sz w:val="26"/>
          <w:szCs w:val="26"/>
        </w:rPr>
        <w:t>7</w:t>
      </w:r>
      <w:r w:rsidR="009E3EA1">
        <w:rPr>
          <w:b/>
          <w:sz w:val="26"/>
          <w:szCs w:val="26"/>
          <w:lang w:val="pt-BR"/>
        </w:rPr>
        <w:t>.</w:t>
      </w:r>
      <w:r w:rsidR="009E3EA1" w:rsidRPr="00314E3A">
        <w:rPr>
          <w:b/>
          <w:sz w:val="26"/>
          <w:szCs w:val="26"/>
          <w:lang w:val="pt-BR"/>
        </w:rPr>
        <w:t>(0,5 điểm)</w:t>
      </w:r>
      <w:r w:rsidRPr="009E3EA1">
        <w:rPr>
          <w:sz w:val="26"/>
          <w:szCs w:val="26"/>
          <w:lang w:val="vi-VN"/>
        </w:rPr>
        <w:t>: Thế nào là nucleic acid? Nucleic acid gồm những loại nào?</w:t>
      </w:r>
    </w:p>
    <w:p w:rsidR="000A49CE" w:rsidRPr="00314E3A" w:rsidRDefault="000A49CE" w:rsidP="000A49CE">
      <w:pPr>
        <w:spacing w:line="360" w:lineRule="auto"/>
        <w:jc w:val="center"/>
        <w:rPr>
          <w:b/>
          <w:sz w:val="26"/>
          <w:szCs w:val="26"/>
          <w:u w:val="single"/>
          <w:lang w:val="vi-VN"/>
        </w:rPr>
      </w:pPr>
      <w:r w:rsidRPr="00314E3A">
        <w:rPr>
          <w:b/>
          <w:sz w:val="26"/>
          <w:szCs w:val="26"/>
          <w:u w:val="single"/>
          <w:lang w:val="vi-VN"/>
        </w:rPr>
        <w:t>Bài làm</w:t>
      </w:r>
    </w:p>
    <w:p w:rsidR="000A49CE" w:rsidRDefault="000A49CE" w:rsidP="000A49CE">
      <w:pPr>
        <w:spacing w:line="360" w:lineRule="auto"/>
        <w:ind w:right="-812"/>
        <w:jc w:val="both"/>
        <w:rPr>
          <w:sz w:val="26"/>
          <w:szCs w:val="26"/>
        </w:rPr>
      </w:pPr>
      <w:r w:rsidRPr="00314E3A">
        <w:rPr>
          <w:sz w:val="26"/>
          <w:szCs w:val="26"/>
          <w:lang w:val="vi-VN"/>
        </w:rPr>
        <w:t>………………………………………………………………………………………………………...</w:t>
      </w:r>
    </w:p>
    <w:p w:rsidR="000A49CE" w:rsidRDefault="000A49CE" w:rsidP="000A49CE">
      <w:pPr>
        <w:spacing w:line="360" w:lineRule="auto"/>
        <w:ind w:right="-812"/>
        <w:jc w:val="both"/>
        <w:rPr>
          <w:sz w:val="26"/>
          <w:szCs w:val="26"/>
        </w:rPr>
      </w:pPr>
      <w:r w:rsidRPr="00314E3A">
        <w:rPr>
          <w:sz w:val="26"/>
          <w:szCs w:val="26"/>
          <w:lang w:val="vi-VN"/>
        </w:rPr>
        <w:t>...........…………………………………………………………………………………………...........</w:t>
      </w:r>
    </w:p>
    <w:p w:rsidR="000A49CE" w:rsidRDefault="000A49CE" w:rsidP="000A49CE">
      <w:pPr>
        <w:spacing w:line="360" w:lineRule="auto"/>
        <w:ind w:right="-812"/>
        <w:jc w:val="both"/>
        <w:rPr>
          <w:sz w:val="26"/>
          <w:szCs w:val="26"/>
        </w:rPr>
      </w:pPr>
      <w:r w:rsidRPr="00314E3A">
        <w:rPr>
          <w:sz w:val="26"/>
          <w:szCs w:val="26"/>
          <w:lang w:val="vi-VN"/>
        </w:rPr>
        <w:lastRenderedPageBreak/>
        <w:t>...…………………………………………………………………………………………..............…</w:t>
      </w:r>
    </w:p>
    <w:p w:rsidR="00D336B9" w:rsidRPr="00314E3A" w:rsidRDefault="000A49CE" w:rsidP="000A49CE">
      <w:pPr>
        <w:spacing w:line="360" w:lineRule="auto"/>
        <w:ind w:right="-812"/>
        <w:jc w:val="both"/>
        <w:rPr>
          <w:b/>
          <w:sz w:val="26"/>
          <w:szCs w:val="26"/>
          <w:lang w:val="vi-VN"/>
        </w:rPr>
      </w:pPr>
      <w:r w:rsidRPr="00314E3A">
        <w:rPr>
          <w:sz w:val="26"/>
          <w:szCs w:val="26"/>
          <w:lang w:val="vi-VN"/>
        </w:rPr>
        <w:t>…………………………………………………………………………………………………………</w:t>
      </w:r>
    </w:p>
    <w:p w:rsidR="00C37784" w:rsidRPr="00314E3A" w:rsidRDefault="00C37784" w:rsidP="00C37784">
      <w:pPr>
        <w:jc w:val="both"/>
        <w:rPr>
          <w:sz w:val="26"/>
          <w:szCs w:val="26"/>
          <w:lang w:val="vi-VN"/>
        </w:rPr>
      </w:pPr>
    </w:p>
    <w:p w:rsidR="00C37784" w:rsidRPr="00314E3A" w:rsidRDefault="00404B8A" w:rsidP="00C37784">
      <w:pPr>
        <w:jc w:val="both"/>
        <w:rPr>
          <w:sz w:val="26"/>
          <w:szCs w:val="26"/>
          <w:lang w:val="vi-VN"/>
        </w:rPr>
      </w:pPr>
      <w:r>
        <w:rPr>
          <w:noProof/>
          <w:sz w:val="26"/>
          <w:szCs w:val="26"/>
        </w:rPr>
        <mc:AlternateContent>
          <mc:Choice Requires="wps">
            <w:drawing>
              <wp:anchor distT="0" distB="0" distL="114300" distR="114300" simplePos="0" relativeHeight="251648512" behindDoc="0" locked="0" layoutInCell="1" allowOverlap="1">
                <wp:simplePos x="0" y="0"/>
                <wp:positionH relativeFrom="column">
                  <wp:posOffset>-5715</wp:posOffset>
                </wp:positionH>
                <wp:positionV relativeFrom="paragraph">
                  <wp:posOffset>-199390</wp:posOffset>
                </wp:positionV>
                <wp:extent cx="6045200" cy="1237615"/>
                <wp:effectExtent l="13335" t="10160" r="8890" b="9525"/>
                <wp:wrapNone/>
                <wp:docPr id="22"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5200" cy="12376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flip:y;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5.7pt" to="475.55pt,8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7GwXIAIAADoEAAAOAAAAZHJzL2Uyb0RvYy54bWysU0uP2yAQvlfqf0DcEz/W8WatdVZVnPSS dlfabe8EcIyKAQGJE1X97x2Ik+62l6qqD3hgZr755nX/cOwlOnDrhFY1zqYpRlxRzYTa1fjLy3oy x8h5ohiRWvEan7jDD4v37+4HU/Fcd1oybhGAKFcNpsad96ZKEkc73hM31YYrULba9sTD1e4SZskA 6L1M8jQtk0FbZqym3Dl4bc5KvIj4bcupf2xbxz2SNQZuPp42nttwJot7Uu0sMZ2gIw3yDyx6IhQE vUI1xBO0t+IPqF5Qq51u/ZTqPtFtKyiPOUA2WfpbNs8dMTzmAsVx5lom9/9g6efDk0WC1TjPMVKk hx5thOKoLENtBuMqMFmqJxuyo0f1bDaafnNI6WVH1I5Hji8nA35Z8EjeuISLMxBhO3zSDGzI3utY qGNre9RKYb4GxwAOxUDH2JnTtTP86BGFxzItZtBujCjosvzmtsxmMRqpAlBwN9b5j1z3KAg1lpBE hCWHjfOB2C+TYK70WkgZ2y8VGmp8N8tn0cFpKVhQBjNnd9ultOhAwgDFb4z7xszqvWIRrOOErUbZ EyHPMgSXKuBBQkBnlM4T8v0uvVvNV/NiUuTlalKkTTP5sF4Wk3Kd3c6am2a5bLIfgVpWVJ1gjKvA 7jKtWfF30zDuzXnOrvN6LUPyFj3WC8he/pF07G1o53kwtpqdnuyl5zCg0XhcprABr+8gv175xU8A AAD//wMAUEsDBBQABgAIAAAAIQATkTz23gAAAAkBAAAPAAAAZHJzL2Rvd25yZXYueG1sTI/BTsMw DIbvSLxDZCRuW9qVTbQ0nSYEXJCQGIVz2pi2InGqJuvK22NOcLKs/9Pvz+V+cVbMOIXBk4J0nYBA ar0ZqFNQvz2ubkGEqMlo6wkVfGOAfXV5UerC+DO94nyMneASCoVW0Mc4FlKGtkenw9qPSJx9+snp yOvUSTPpM5c7KzdJspNOD8QXej3ifY/t1/HkFBw+nh+yl7lx3pq8q9+Nq5OnjVLXV8vhDkTEJf7B 8KvP6lCxU+NPZIKwClY5gzyy9AYE5/k2TUE0DO6yLciqlP8/qH4AAAD//wMAUEsBAi0AFAAGAAgA AAAhALaDOJL+AAAA4QEAABMAAAAAAAAAAAAAAAAAAAAAAFtDb250ZW50X1R5cGVzXS54bWxQSwEC LQAUAAYACAAAACEAOP0h/9YAAACUAQAACwAAAAAAAAAAAAAAAAAvAQAAX3JlbHMvLnJlbHNQSwEC LQAUAAYACAAAACEAhexsFyACAAA6BAAADgAAAAAAAAAAAAAAAAAuAgAAZHJzL2Uyb0RvYy54bWxQ SwECLQAUAAYACAAAACEAE5E89t4AAAAJAQAADwAAAAAAAAAAAAAAAAB6BAAAZHJzL2Rvd25yZXYu eG1sUEsFBgAAAAAEAAQA8wAAAIUFAAAAAA== "/>
            </w:pict>
          </mc:Fallback>
        </mc:AlternateContent>
      </w:r>
      <w:r>
        <w:rPr>
          <w:noProof/>
          <w:sz w:val="26"/>
          <w:szCs w:val="26"/>
        </w:rPr>
        <mc:AlternateContent>
          <mc:Choice Requires="wps">
            <w:drawing>
              <wp:anchor distT="0" distB="0" distL="114300" distR="114300" simplePos="0" relativeHeight="251647488" behindDoc="0" locked="0" layoutInCell="1" allowOverlap="1">
                <wp:simplePos x="0" y="0"/>
                <wp:positionH relativeFrom="column">
                  <wp:posOffset>-8890</wp:posOffset>
                </wp:positionH>
                <wp:positionV relativeFrom="paragraph">
                  <wp:posOffset>-250825</wp:posOffset>
                </wp:positionV>
                <wp:extent cx="6273800" cy="1276350"/>
                <wp:effectExtent l="10160" t="6350" r="12065" b="12700"/>
                <wp:wrapNone/>
                <wp:docPr id="21"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3800" cy="127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pt,-19.75pt" to="493.3pt,8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xeMvGwIAADAEAAAOAAAAZHJzL2Uyb0RvYy54bWysU9uO2yAQfa/Uf0C8J77ksokVZ1XZSV/S bqTdfgABHKNiQEDiRFX/vQO5KNu+VFX9gAdm5nBmzrB4PnUSHbl1QqsSZ8MUI66oZkLtS/ztbT2Y YeQ8UYxIrXiJz9zh5+XHD4veFDzXrZaMWwQgyhW9KXHrvSmSxNGWd8QNteEKnI22HfGwtfuEWdID eieTPE2nSa8tM1ZT7hyc1hcnXkb8puHUvzSN4x7JEgM3H1cb111Yk+WCFHtLTCvolQb5BxYdEQou vUPVxBN0sOIPqE5Qq51u/JDqLtFNIyiPNUA1WfpbNa8tMTzWAs1x5t4m9/9g6dfj1iLBSpxnGCnS gUYboTiaTkJveuMKCKnU1obq6Em9mo2m3x1SumqJ2vPI8e1sIC8LGcm7lLBxBm7Y9V80gxhy8Do2 6tTYLkBCC9Ap6nG+68FPHlE4nOZPo1kKslHwZfnTdDSJiiWkuKUb6/xnrjsUjBJLoB7hyXHjfKBD iltIuE3ptZAyii4V6ks8n+STmOC0FCw4Q5iz+10lLTqSMDbxi7WB5zHM6oNiEazlhK2utidCXmy4 XKqABwUBnat1mYsf83S+mq1m48E4n64G47SuB5/W1XgwXWdPk3pUV1Wd/QzUsnHRCsa4CuxuM5qN /24Grq/lMl33Kb23IXmPHvsFZG//SDoqGkS8jMNOs/PW3pSGsYzB1ycU5v5xD/bjQ1/+AgAA//8D AFBLAwQUAAYACAAAACEANMdBl+AAAAAKAQAADwAAAGRycy9kb3ducmV2LnhtbEyPwU7CQBCG7ya+ w2ZMvBDYFqSB2i0xam9eRIjXoR3bxu5s6S5QfXrHk54mk/nyz/dnm9F26kyDbx0biGcRKOLSVS3X BnZvxXQFygfkCjvHZOCLPGzy66sM08pd+JXO21ArCWGfooEmhD7V2pcNWfQz1xPL7cMNFoOsQ62r AS8Sbjs9j6JEW2xZPjTY02ND5ef2ZA34Yk/H4ntSTqL3Re1ofnx6eUZjbm/Gh3tQgcbwB8OvvqhD Lk4Hd+LKq87ANL4TUuZivQQlwHqVJKAOQibxEnSe6f8V8h8AAAD//wMAUEsBAi0AFAAGAAgAAAAh ALaDOJL+AAAA4QEAABMAAAAAAAAAAAAAAAAAAAAAAFtDb250ZW50X1R5cGVzXS54bWxQSwECLQAU AAYACAAAACEAOP0h/9YAAACUAQAACwAAAAAAAAAAAAAAAAAvAQAAX3JlbHMvLnJlbHNQSwECLQAU AAYACAAAACEARcXjLxsCAAAwBAAADgAAAAAAAAAAAAAAAAAuAgAAZHJzL2Uyb0RvYy54bWxQSwEC LQAUAAYACAAAACEANMdBl+AAAAAKAQAADwAAAAAAAAAAAAAAAAB1BAAAZHJzL2Rvd25yZXYueG1s UEsFBgAAAAAEAAQA8wAAAIIFAAAAAA== "/>
            </w:pict>
          </mc:Fallback>
        </mc:AlternateContent>
      </w:r>
    </w:p>
    <w:p w:rsidR="00C37784" w:rsidRPr="00314E3A" w:rsidRDefault="00C37784" w:rsidP="00C37784">
      <w:pPr>
        <w:rPr>
          <w:sz w:val="26"/>
          <w:szCs w:val="26"/>
          <w:lang w:val="vi-VN"/>
        </w:rPr>
      </w:pPr>
    </w:p>
    <w:p w:rsidR="00C37784" w:rsidRPr="00314E3A" w:rsidRDefault="00C37784" w:rsidP="00C37784">
      <w:pPr>
        <w:rPr>
          <w:sz w:val="26"/>
          <w:szCs w:val="26"/>
          <w:lang w:val="vi-VN"/>
        </w:rPr>
      </w:pPr>
    </w:p>
    <w:p w:rsidR="00C37784" w:rsidRPr="00314E3A" w:rsidRDefault="00C37784" w:rsidP="00C37784">
      <w:pPr>
        <w:rPr>
          <w:sz w:val="26"/>
          <w:szCs w:val="26"/>
          <w:lang w:val="vi-VN"/>
        </w:rPr>
      </w:pPr>
    </w:p>
    <w:p w:rsidR="00C37784" w:rsidRPr="00314E3A" w:rsidRDefault="00C37784" w:rsidP="00C37784">
      <w:pPr>
        <w:rPr>
          <w:sz w:val="26"/>
          <w:szCs w:val="26"/>
          <w:lang w:val="vi-VN"/>
        </w:rPr>
      </w:pPr>
    </w:p>
    <w:p w:rsidR="00C37784" w:rsidRPr="00314E3A" w:rsidRDefault="00C37784" w:rsidP="00C37784">
      <w:pPr>
        <w:spacing w:after="150" w:line="180" w:lineRule="auto"/>
        <w:jc w:val="center"/>
        <w:rPr>
          <w:i/>
          <w:color w:val="000000"/>
          <w:sz w:val="26"/>
          <w:szCs w:val="26"/>
          <w:lang w:val="vi-VN"/>
        </w:rPr>
      </w:pPr>
      <w:r w:rsidRPr="00314E3A">
        <w:rPr>
          <w:sz w:val="26"/>
          <w:szCs w:val="26"/>
          <w:lang w:val="vi-VN"/>
        </w:rPr>
        <w:tab/>
      </w:r>
      <w:r w:rsidR="00404B8A">
        <w:rPr>
          <w:b/>
          <w:noProof/>
          <w:color w:val="000000"/>
          <w:sz w:val="26"/>
          <w:szCs w:val="26"/>
        </w:rPr>
        <mc:AlternateContent>
          <mc:Choice Requires="wps">
            <w:drawing>
              <wp:anchor distT="0" distB="0" distL="114300" distR="114300" simplePos="0" relativeHeight="251649536" behindDoc="0" locked="0" layoutInCell="1" allowOverlap="1">
                <wp:simplePos x="0" y="0"/>
                <wp:positionH relativeFrom="column">
                  <wp:posOffset>19050</wp:posOffset>
                </wp:positionH>
                <wp:positionV relativeFrom="paragraph">
                  <wp:posOffset>182880</wp:posOffset>
                </wp:positionV>
                <wp:extent cx="6223000" cy="0"/>
                <wp:effectExtent l="9525" t="11430" r="6350" b="7620"/>
                <wp:wrapNone/>
                <wp:docPr id="20"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4.4pt" to="491.5pt,14.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TqfVFAIAACoEAAAOAAAAZHJzL2Uyb0RvYy54bWysU9uO2yAQfa/Uf0C8J76sk02sOKvKTvqy 7Uba7QcQwDEqBgQkTlT13zuQi7LtS1XVD3hgZg5n5gyLp2Mv0YFbJ7SqcDZOMeKKaibUrsLf3taj GUbOE8WI1IpX+MQdflp+/LAYTMlz3WnJuEUAolw5mAp33psySRzteE/cWBuuwNlq2xMPW7tLmCUD oPcyydN0mgzaMmM15c7BaXN24mXEb1tO/UvbOu6RrDBw83G1cd2GNVkuSLmzxHSCXmiQf2DRE6Hg 0htUQzxBeyv+gOoFtdrp1o+p7hPdtoLyWANUk6W/VfPaEcNjLdAcZ25tcv8Pln49bCwSrMI5tEeR HjR6Foqj6WPozWBcCSG12thQHT2qV/Os6XeHlK47onY8cnw7GcjLQkbyLiVsnIEbtsMXzSCG7L2O jTq2tg+Q0AJ0jHqcbnrwo0cUDqd5/pCmwItefQkpr4nGOv+Z6x4Fo8ISSEdgcnh2PhAh5TUk3KP0 WkgZ5ZYKDRWeT/JJTHBaChacIczZ3baWFh1IGJj4xarAcx9m9V6xCNZxwlYX2xMhzzZcLlXAg1KA zsU6T8SPeTpfzVazYlTk09WoSJtm9GldF6PpOnucNA9NXTfZz0AtK8pOMMZVYHedzqz4O/Uv7+Q8 V7f5vLUheY8e+wVkr/9IOmoZ5DsPwlaz08ZeNYaBjMGXxxMm/n4P9v0TX/4CAAD//wMAUEsDBBQA BgAIAAAAIQCYSlDk2gAAAAcBAAAPAAAAZHJzL2Rvd25yZXYueG1sTI/BTsMwEETvSPyDtUhcqtYh lVAa4lQIyI0LLYjrNl6SiHidxm4b+Hq24gDHnRnNvinWk+vVkcbQeTZws0hAEdfedtwYeN1W8wxU iMgWe89k4IsCrMvLiwJz60/8QsdNbJSUcMjRQBvjkGsd6pYchoUfiMX78KPDKOfYaDviScpdr9Mk udUOO5YPLQ700FL9uTk4A6F6o331Patnyfuy8ZTuH5+f0Jjrq+n+DlSkKf6F4Ywv6FAK084f2AbV G1jKkmggzWSA2KvsLOx+BV0W+j9/+QMAAP//AwBQSwECLQAUAAYACAAAACEAtoM4kv4AAADhAQAA EwAAAAAAAAAAAAAAAAAAAAAAW0NvbnRlbnRfVHlwZXNdLnhtbFBLAQItABQABgAIAAAAIQA4/SH/ 1gAAAJQBAAALAAAAAAAAAAAAAAAAAC8BAABfcmVscy8ucmVsc1BLAQItABQABgAIAAAAIQCJTqfV FAIAACoEAAAOAAAAAAAAAAAAAAAAAC4CAABkcnMvZTJvRG9jLnhtbFBLAQItABQABgAIAAAAIQCY SlDk2gAAAAcBAAAPAAAAAAAAAAAAAAAAAG4EAABkcnMvZG93bnJldi54bWxQSwUGAAAAAAQABADz AAAAdQUAAAAA "/>
            </w:pict>
          </mc:Fallback>
        </mc:AlternateContent>
      </w:r>
      <w:r w:rsidRPr="00314E3A">
        <w:rPr>
          <w:i/>
          <w:color w:val="000000"/>
          <w:sz w:val="26"/>
          <w:szCs w:val="26"/>
          <w:lang w:val="vi-VN"/>
        </w:rPr>
        <w:t>Thí sinh không viết vào đường gạch chéo này</w:t>
      </w:r>
    </w:p>
    <w:p w:rsidR="009E3EA1" w:rsidRPr="00314E3A" w:rsidRDefault="007D6B50" w:rsidP="009E3EA1">
      <w:pPr>
        <w:spacing w:line="360" w:lineRule="auto"/>
        <w:rPr>
          <w:sz w:val="26"/>
          <w:szCs w:val="26"/>
          <w:lang w:val="vi-VN"/>
        </w:rPr>
      </w:pPr>
      <w:r w:rsidRPr="00314E3A">
        <w:rPr>
          <w:sz w:val="26"/>
          <w:szCs w:val="26"/>
          <w:lang w:val="vi-VN"/>
        </w:rPr>
        <w:t>…………………………..............…………………………………………………………………………………………..............…………………………………………………………………………………………..............…………………………………………………………………………………………………………………………………………..............…………………………………………………………………………………………..............…………………………………………………………………………………………..............…………………………………………………………………………………………………………………………………………..............…………………………………………………………………………………………..............…………………………………………………………………………………………..............…………………………………………………………………………………………………………………………..............…………………………………………………………………………………………..............…………………………………………………………………………………………………………………………………………..............…………………………………………………………………………………………..............…………………………………………………………………………………………..............…………………………………………………………………………………………………………………………………………..............…………………………………………………………………………………………..............…………………………………………………………………………………………..............…………………………………………………………………………………………………………………………………………..............…………………………………………………………………………………………..............…………………………………………………………………………………………..............…………………………………………………………………………………………………………………………..............…………………………………………………………………………………………..............…………………………………………………………………………………………………………………………………………..............…………………………………………………………………………………………..............…………………………………………………………………………………………..............…………………………………………………………………………………………………………………………………………..............………………………</w:t>
      </w:r>
      <w:r w:rsidR="000A49CE" w:rsidRPr="00314E3A">
        <w:rPr>
          <w:sz w:val="26"/>
          <w:szCs w:val="26"/>
          <w:lang w:val="vi-VN"/>
        </w:rPr>
        <w:lastRenderedPageBreak/>
        <w:t>……………………………..............…………………………………………………………………………………………………………………………………………..............………………………</w:t>
      </w:r>
      <w:r w:rsidRPr="00314E3A">
        <w:rPr>
          <w:sz w:val="26"/>
          <w:szCs w:val="26"/>
          <w:lang w:val="vi-VN"/>
        </w:rPr>
        <w:t>…………………………………………………………………..............……………………………</w:t>
      </w:r>
    </w:p>
    <w:p w:rsidR="0049282E" w:rsidRDefault="0049282E" w:rsidP="00645A8B">
      <w:pPr>
        <w:ind w:left="140"/>
        <w:jc w:val="center"/>
        <w:rPr>
          <w:b/>
          <w:sz w:val="26"/>
          <w:szCs w:val="26"/>
        </w:rPr>
      </w:pPr>
    </w:p>
    <w:p w:rsidR="00645A8B" w:rsidRPr="00314E3A" w:rsidRDefault="00645A8B" w:rsidP="00645A8B">
      <w:pPr>
        <w:ind w:left="140"/>
        <w:jc w:val="center"/>
        <w:rPr>
          <w:b/>
          <w:sz w:val="26"/>
          <w:szCs w:val="26"/>
        </w:rPr>
      </w:pPr>
      <w:r w:rsidRPr="00314E3A">
        <w:rPr>
          <w:b/>
          <w:sz w:val="26"/>
          <w:szCs w:val="26"/>
        </w:rPr>
        <w:t>HƯỚNG DẪN CHẤM</w:t>
      </w:r>
    </w:p>
    <w:p w:rsidR="00645A8B" w:rsidRPr="00314E3A" w:rsidRDefault="00645A8B" w:rsidP="00645A8B">
      <w:pPr>
        <w:ind w:left="140"/>
        <w:rPr>
          <w:b/>
          <w:i/>
          <w:sz w:val="26"/>
          <w:szCs w:val="26"/>
          <w:lang w:val="vi-VN"/>
        </w:rPr>
      </w:pPr>
      <w:r w:rsidRPr="00314E3A">
        <w:rPr>
          <w:b/>
          <w:sz w:val="26"/>
          <w:szCs w:val="26"/>
          <w:lang w:val="vi-VN"/>
        </w:rPr>
        <w:t>I. TRẮC NGHIỆM KHÁCH QUAN (</w:t>
      </w:r>
      <w:r w:rsidRPr="00314E3A">
        <w:rPr>
          <w:b/>
          <w:sz w:val="26"/>
          <w:szCs w:val="26"/>
        </w:rPr>
        <w:t>2</w:t>
      </w:r>
      <w:r w:rsidRPr="00314E3A">
        <w:rPr>
          <w:b/>
          <w:sz w:val="26"/>
          <w:szCs w:val="26"/>
          <w:lang w:val="vi-VN"/>
        </w:rPr>
        <w:t>,0 điểm)</w:t>
      </w:r>
      <w:r w:rsidRPr="00314E3A">
        <w:rPr>
          <w:b/>
          <w:i/>
          <w:sz w:val="26"/>
          <w:szCs w:val="26"/>
          <w:lang w:val="vi-VN"/>
        </w:rPr>
        <w:t xml:space="preserve"> </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900"/>
        <w:gridCol w:w="900"/>
        <w:gridCol w:w="990"/>
        <w:gridCol w:w="900"/>
        <w:gridCol w:w="900"/>
        <w:gridCol w:w="900"/>
      </w:tblGrid>
      <w:tr w:rsidR="00645A8B" w:rsidRPr="00314E3A" w:rsidTr="00645A8B">
        <w:tc>
          <w:tcPr>
            <w:tcW w:w="1278" w:type="dxa"/>
            <w:shd w:val="clear" w:color="auto" w:fill="auto"/>
          </w:tcPr>
          <w:p w:rsidR="00645A8B" w:rsidRPr="00314E3A" w:rsidRDefault="00645A8B" w:rsidP="00645A8B">
            <w:pPr>
              <w:jc w:val="center"/>
              <w:rPr>
                <w:sz w:val="26"/>
                <w:szCs w:val="26"/>
                <w:lang w:val="pt-BR"/>
              </w:rPr>
            </w:pPr>
            <w:r w:rsidRPr="00314E3A">
              <w:rPr>
                <w:sz w:val="26"/>
                <w:szCs w:val="26"/>
                <w:lang w:val="pt-BR"/>
              </w:rPr>
              <w:t>Câu</w:t>
            </w:r>
          </w:p>
        </w:tc>
        <w:tc>
          <w:tcPr>
            <w:tcW w:w="900" w:type="dxa"/>
            <w:shd w:val="clear" w:color="auto" w:fill="auto"/>
          </w:tcPr>
          <w:p w:rsidR="00645A8B" w:rsidRPr="00314E3A" w:rsidRDefault="00645A8B" w:rsidP="00645A8B">
            <w:pPr>
              <w:jc w:val="center"/>
              <w:rPr>
                <w:sz w:val="26"/>
                <w:szCs w:val="26"/>
                <w:lang w:val="pt-BR"/>
              </w:rPr>
            </w:pPr>
            <w:r w:rsidRPr="00314E3A">
              <w:rPr>
                <w:sz w:val="26"/>
                <w:szCs w:val="26"/>
                <w:lang w:val="pt-BR"/>
              </w:rPr>
              <w:t>1</w:t>
            </w:r>
          </w:p>
        </w:tc>
        <w:tc>
          <w:tcPr>
            <w:tcW w:w="900" w:type="dxa"/>
            <w:shd w:val="clear" w:color="auto" w:fill="auto"/>
          </w:tcPr>
          <w:p w:rsidR="00645A8B" w:rsidRPr="00314E3A" w:rsidRDefault="00645A8B" w:rsidP="00645A8B">
            <w:pPr>
              <w:jc w:val="center"/>
              <w:rPr>
                <w:sz w:val="26"/>
                <w:szCs w:val="26"/>
                <w:lang w:val="pt-BR"/>
              </w:rPr>
            </w:pPr>
            <w:r w:rsidRPr="00314E3A">
              <w:rPr>
                <w:sz w:val="26"/>
                <w:szCs w:val="26"/>
                <w:lang w:val="pt-BR"/>
              </w:rPr>
              <w:t>2</w:t>
            </w:r>
          </w:p>
        </w:tc>
        <w:tc>
          <w:tcPr>
            <w:tcW w:w="990" w:type="dxa"/>
            <w:shd w:val="clear" w:color="auto" w:fill="auto"/>
          </w:tcPr>
          <w:p w:rsidR="00645A8B" w:rsidRPr="00314E3A" w:rsidRDefault="00645A8B" w:rsidP="00645A8B">
            <w:pPr>
              <w:jc w:val="center"/>
              <w:rPr>
                <w:sz w:val="26"/>
                <w:szCs w:val="26"/>
                <w:lang w:val="pt-BR"/>
              </w:rPr>
            </w:pPr>
            <w:r w:rsidRPr="00314E3A">
              <w:rPr>
                <w:sz w:val="26"/>
                <w:szCs w:val="26"/>
                <w:lang w:val="pt-BR"/>
              </w:rPr>
              <w:t>3</w:t>
            </w:r>
          </w:p>
        </w:tc>
        <w:tc>
          <w:tcPr>
            <w:tcW w:w="900" w:type="dxa"/>
            <w:shd w:val="clear" w:color="auto" w:fill="auto"/>
          </w:tcPr>
          <w:p w:rsidR="00645A8B" w:rsidRPr="00314E3A" w:rsidRDefault="00645A8B" w:rsidP="00645A8B">
            <w:pPr>
              <w:jc w:val="center"/>
              <w:rPr>
                <w:sz w:val="26"/>
                <w:szCs w:val="26"/>
                <w:lang w:val="pt-BR"/>
              </w:rPr>
            </w:pPr>
            <w:r w:rsidRPr="00314E3A">
              <w:rPr>
                <w:sz w:val="26"/>
                <w:szCs w:val="26"/>
                <w:lang w:val="pt-BR"/>
              </w:rPr>
              <w:t>4</w:t>
            </w:r>
          </w:p>
        </w:tc>
        <w:tc>
          <w:tcPr>
            <w:tcW w:w="900" w:type="dxa"/>
          </w:tcPr>
          <w:p w:rsidR="00645A8B" w:rsidRPr="00314E3A" w:rsidRDefault="00645A8B" w:rsidP="00645A8B">
            <w:pPr>
              <w:jc w:val="center"/>
              <w:rPr>
                <w:sz w:val="26"/>
                <w:szCs w:val="26"/>
                <w:lang w:val="pt-BR"/>
              </w:rPr>
            </w:pPr>
            <w:r w:rsidRPr="00314E3A">
              <w:rPr>
                <w:sz w:val="26"/>
                <w:szCs w:val="26"/>
                <w:lang w:val="pt-BR"/>
              </w:rPr>
              <w:t>5</w:t>
            </w:r>
          </w:p>
        </w:tc>
        <w:tc>
          <w:tcPr>
            <w:tcW w:w="900" w:type="dxa"/>
          </w:tcPr>
          <w:p w:rsidR="00645A8B" w:rsidRPr="00314E3A" w:rsidRDefault="00645A8B" w:rsidP="00645A8B">
            <w:pPr>
              <w:jc w:val="center"/>
              <w:rPr>
                <w:sz w:val="26"/>
                <w:szCs w:val="26"/>
                <w:lang w:val="pt-BR"/>
              </w:rPr>
            </w:pPr>
            <w:r w:rsidRPr="00314E3A">
              <w:rPr>
                <w:sz w:val="26"/>
                <w:szCs w:val="26"/>
                <w:lang w:val="pt-BR"/>
              </w:rPr>
              <w:t>6</w:t>
            </w:r>
          </w:p>
        </w:tc>
      </w:tr>
      <w:tr w:rsidR="00FA3BA0" w:rsidRPr="00314E3A" w:rsidTr="00645A8B">
        <w:tc>
          <w:tcPr>
            <w:tcW w:w="1278" w:type="dxa"/>
            <w:shd w:val="clear" w:color="auto" w:fill="auto"/>
          </w:tcPr>
          <w:p w:rsidR="00FA3BA0" w:rsidRPr="00314E3A" w:rsidRDefault="00FA3BA0" w:rsidP="00645A8B">
            <w:pPr>
              <w:jc w:val="center"/>
              <w:rPr>
                <w:b/>
                <w:sz w:val="26"/>
                <w:szCs w:val="26"/>
                <w:lang w:val="pt-BR"/>
              </w:rPr>
            </w:pPr>
            <w:r w:rsidRPr="00314E3A">
              <w:rPr>
                <w:b/>
                <w:sz w:val="26"/>
                <w:szCs w:val="26"/>
                <w:lang w:val="pt-BR"/>
              </w:rPr>
              <w:t>Đáp án</w:t>
            </w:r>
          </w:p>
        </w:tc>
        <w:tc>
          <w:tcPr>
            <w:tcW w:w="900" w:type="dxa"/>
            <w:shd w:val="clear" w:color="auto" w:fill="auto"/>
          </w:tcPr>
          <w:p w:rsidR="00FA3BA0" w:rsidRPr="00314E3A" w:rsidRDefault="00194A5A" w:rsidP="00645A8B">
            <w:pPr>
              <w:jc w:val="center"/>
              <w:rPr>
                <w:b/>
                <w:sz w:val="26"/>
                <w:szCs w:val="26"/>
                <w:lang w:val="pt-BR"/>
              </w:rPr>
            </w:pPr>
            <w:r>
              <w:rPr>
                <w:b/>
                <w:sz w:val="26"/>
                <w:szCs w:val="26"/>
                <w:lang w:val="pt-BR"/>
              </w:rPr>
              <w:t>D</w:t>
            </w:r>
          </w:p>
        </w:tc>
        <w:tc>
          <w:tcPr>
            <w:tcW w:w="900" w:type="dxa"/>
            <w:shd w:val="clear" w:color="auto" w:fill="auto"/>
          </w:tcPr>
          <w:p w:rsidR="00FA3BA0" w:rsidRPr="00314E3A" w:rsidRDefault="00194A5A" w:rsidP="00645A8B">
            <w:pPr>
              <w:jc w:val="center"/>
              <w:rPr>
                <w:b/>
                <w:sz w:val="26"/>
                <w:szCs w:val="26"/>
                <w:lang w:val="pt-BR"/>
              </w:rPr>
            </w:pPr>
            <w:r>
              <w:rPr>
                <w:b/>
                <w:sz w:val="26"/>
                <w:szCs w:val="26"/>
                <w:lang w:val="pt-BR"/>
              </w:rPr>
              <w:t>D</w:t>
            </w:r>
          </w:p>
        </w:tc>
        <w:tc>
          <w:tcPr>
            <w:tcW w:w="990" w:type="dxa"/>
            <w:shd w:val="clear" w:color="auto" w:fill="auto"/>
          </w:tcPr>
          <w:p w:rsidR="00FA3BA0" w:rsidRPr="00314E3A" w:rsidRDefault="00FA3BA0" w:rsidP="00FA3BA0">
            <w:pPr>
              <w:jc w:val="center"/>
              <w:rPr>
                <w:b/>
                <w:sz w:val="26"/>
                <w:szCs w:val="26"/>
                <w:lang w:val="pt-BR"/>
              </w:rPr>
            </w:pPr>
            <w:r w:rsidRPr="00314E3A">
              <w:rPr>
                <w:b/>
                <w:sz w:val="26"/>
                <w:szCs w:val="26"/>
                <w:lang w:val="pt-BR"/>
              </w:rPr>
              <w:t>B</w:t>
            </w:r>
          </w:p>
        </w:tc>
        <w:tc>
          <w:tcPr>
            <w:tcW w:w="900" w:type="dxa"/>
            <w:shd w:val="clear" w:color="auto" w:fill="auto"/>
          </w:tcPr>
          <w:p w:rsidR="00FA3BA0" w:rsidRPr="00314E3A" w:rsidRDefault="00FA3BA0" w:rsidP="00FA3BA0">
            <w:pPr>
              <w:jc w:val="center"/>
              <w:rPr>
                <w:b/>
                <w:sz w:val="26"/>
                <w:szCs w:val="26"/>
                <w:lang w:val="pt-BR"/>
              </w:rPr>
            </w:pPr>
            <w:r w:rsidRPr="00314E3A">
              <w:rPr>
                <w:b/>
                <w:sz w:val="26"/>
                <w:szCs w:val="26"/>
                <w:lang w:val="pt-BR"/>
              </w:rPr>
              <w:t>A</w:t>
            </w:r>
          </w:p>
        </w:tc>
        <w:tc>
          <w:tcPr>
            <w:tcW w:w="900" w:type="dxa"/>
          </w:tcPr>
          <w:p w:rsidR="00FA3BA0" w:rsidRPr="00314E3A" w:rsidRDefault="005334BE" w:rsidP="00645A8B">
            <w:pPr>
              <w:jc w:val="center"/>
              <w:rPr>
                <w:b/>
                <w:sz w:val="26"/>
                <w:szCs w:val="26"/>
                <w:lang w:val="pt-BR"/>
              </w:rPr>
            </w:pPr>
            <w:r>
              <w:rPr>
                <w:b/>
                <w:sz w:val="26"/>
                <w:szCs w:val="26"/>
                <w:lang w:val="pt-BR"/>
              </w:rPr>
              <w:t>C</w:t>
            </w:r>
          </w:p>
        </w:tc>
        <w:tc>
          <w:tcPr>
            <w:tcW w:w="900" w:type="dxa"/>
          </w:tcPr>
          <w:p w:rsidR="00FA3BA0" w:rsidRPr="00314E3A" w:rsidRDefault="005334BE" w:rsidP="00645A8B">
            <w:pPr>
              <w:jc w:val="center"/>
              <w:rPr>
                <w:b/>
                <w:sz w:val="26"/>
                <w:szCs w:val="26"/>
                <w:lang w:val="pt-BR"/>
              </w:rPr>
            </w:pPr>
            <w:r>
              <w:rPr>
                <w:b/>
                <w:sz w:val="26"/>
                <w:szCs w:val="26"/>
                <w:lang w:val="pt-BR"/>
              </w:rPr>
              <w:t>D</w:t>
            </w:r>
          </w:p>
        </w:tc>
      </w:tr>
    </w:tbl>
    <w:p w:rsidR="00645A8B" w:rsidRPr="00314E3A" w:rsidRDefault="00645A8B" w:rsidP="00645A8B">
      <w:pPr>
        <w:spacing w:line="360" w:lineRule="auto"/>
        <w:rPr>
          <w:sz w:val="26"/>
          <w:szCs w:val="26"/>
          <w:lang w:val="pt-BR"/>
        </w:rPr>
      </w:pPr>
      <w:r w:rsidRPr="00314E3A">
        <w:rPr>
          <w:sz w:val="26"/>
          <w:szCs w:val="26"/>
          <w:lang w:val="pt-BR"/>
        </w:rPr>
        <w:t>II. Tự luận.</w:t>
      </w:r>
    </w:p>
    <w:p w:rsidR="00EA57CD" w:rsidRDefault="00194A5A" w:rsidP="00645A8B">
      <w:pPr>
        <w:spacing w:line="360" w:lineRule="auto"/>
        <w:rPr>
          <w:sz w:val="26"/>
          <w:szCs w:val="26"/>
          <w:lang w:val="pt-BR"/>
        </w:rPr>
      </w:pPr>
      <w:r>
        <w:rPr>
          <w:sz w:val="26"/>
          <w:szCs w:val="26"/>
          <w:lang w:val="pt-BR"/>
        </w:rPr>
        <w:t>Câu 1(1,5 điểm) Mỗi PTHH đúng 0,25 điểm</w:t>
      </w:r>
    </w:p>
    <w:p w:rsidR="00C92CB8" w:rsidRPr="000A49CE" w:rsidRDefault="00404B8A" w:rsidP="00C92CB8">
      <w:pPr>
        <w:rPr>
          <w:bCs/>
          <w:sz w:val="24"/>
          <w:szCs w:val="24"/>
          <w:lang w:val="pl-PL"/>
        </w:rPr>
      </w:pPr>
      <w:r>
        <w:rPr>
          <w:noProof/>
        </w:rPr>
        <mc:AlternateContent>
          <mc:Choice Requires="wps">
            <w:drawing>
              <wp:anchor distT="0" distB="0" distL="114300" distR="114300" simplePos="0" relativeHeight="251658752" behindDoc="0" locked="0" layoutInCell="1" allowOverlap="1">
                <wp:simplePos x="0" y="0"/>
                <wp:positionH relativeFrom="column">
                  <wp:posOffset>1105535</wp:posOffset>
                </wp:positionH>
                <wp:positionV relativeFrom="paragraph">
                  <wp:posOffset>86360</wp:posOffset>
                </wp:positionV>
                <wp:extent cx="325120" cy="228600"/>
                <wp:effectExtent l="0" t="0" r="0" b="0"/>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120" cy="228600"/>
                        </a:xfrm>
                        <a:prstGeom prst="rect">
                          <a:avLst/>
                        </a:prstGeom>
                        <a:noFill/>
                        <a:ln>
                          <a:noFill/>
                        </a:ln>
                      </wps:spPr>
                      <wps:txbx>
                        <w:txbxContent>
                          <w:p w:rsidR="00C92CB8" w:rsidRPr="00AA1C18" w:rsidRDefault="00C92CB8" w:rsidP="00C92CB8">
                            <w:pPr>
                              <w:rPr>
                                <w:sz w:val="20"/>
                                <w:szCs w:val="20"/>
                                <w:vertAlign w:val="superscript"/>
                              </w:rPr>
                            </w:pPr>
                            <w:r w:rsidRPr="00AA1C18">
                              <w:rPr>
                                <w:sz w:val="20"/>
                                <w:szCs w:val="20"/>
                              </w:rPr>
                              <w:t>t</w:t>
                            </w:r>
                            <w:r w:rsidRPr="00AA1C18">
                              <w:rPr>
                                <w:sz w:val="20"/>
                                <w:szCs w:val="20"/>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27" style="position:absolute;margin-left:87.05pt;margin-top:6.8pt;width:25.6pt;height:1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imJ78AEAAMUDAAAOAAAAZHJzL2Uyb0RvYy54bWysU1Fv0zAQfkfiP1h+p2lCN7ao6TRtGkIa MDH4AVfHaSwSnzm7Tcqv5+y0pYM3xItl350/f9935+XN2Hdip8kbtJXMZ3MptFVYG7up5LevD2+u pPABbA0dWl3JvfbyZvX61XJwpS6wxa7WJBjE+nJwlWxDcGWWedXqHvwMnbacbJB6CHykTVYTDIze d1kxn19mA1LtCJX2nqP3U1KuEn7TaBU+N43XQXSVZG4hrZTWdVyz1RLKDYFrjTrQgH9g0YOx/OgJ 6h4CiC2Zv6B6owg9NmGmsM+waYzSSQOryed/qHluwemkhc3x7mST/3+w6tPuiYSpuXfXUljouUdf 2DWwm04LjrFBg/Ml1z27J4oSvXtE9d0Li3ctl+lbIhxaDTXTymN99uJCPHi+KtbDR6wZHrYBk1dj Q30EZBfEmFqyP7VEj0EoDr4tLvKCG6c4VRRXl/PUsgzK42VHPrzX2Iu4qSQx9wQOu0cfIhkojyXx LYsPputS1zv7IsCFMZLIR76T7jCux8meoxNrrPeshnCaJZ593rRIP6UYeI4q6X9sgbQU3QfLjlzn i0UcvHRYXLyLYug8sz7PgFUMVckgxbS9C9Owbh2ZTcsv5UmdxVt2sTFJYXR4YnWgz7OShB/mOg7j +TlV/f59q18AAAD//wMAUEsDBBQABgAIAAAAIQBrBEU+4AAAAAkBAAAPAAAAZHJzL2Rvd25yZXYu eG1sTI/BSsNAEIbvgu+wjOBF7KZpjRqzKVIQiwjFVHveZsckmJ1Ns9skvr3jSW/zMx//fJOtJtuK AXvfOFIwn0UgkEpnGqoUvO+eru9A+KDJ6NYRKvhGD6v8/CzTqXEjveFQhEpwCflUK6hD6FIpfVmj 1X7mOiTefbre6sCxr6Tp9cjltpVxFCXS6ob4Qq07XNdYfhUnq2Ast8N+9/ost1f7jaPj5rguPl6U uryYHh9ABJzCHwy/+qwOOTsd3ImMFy3n2+WcUR4WCQgG4vhmAeKgYHmfgMwz+f+D/AcAAP//AwBQ SwECLQAUAAYACAAAACEAtoM4kv4AAADhAQAAEwAAAAAAAAAAAAAAAAAAAAAAW0NvbnRlbnRfVHlw ZXNdLnhtbFBLAQItABQABgAIAAAAIQA4/SH/1gAAAJQBAAALAAAAAAAAAAAAAAAAAC8BAABfcmVs cy8ucmVsc1BLAQItABQABgAIAAAAIQAZimJ78AEAAMUDAAAOAAAAAAAAAAAAAAAAAC4CAABkcnMv ZTJvRG9jLnhtbFBLAQItABQABgAIAAAAIQBrBEU+4AAAAAkBAAAPAAAAAAAAAAAAAAAAAEoEAABk cnMvZG93bnJldi54bWxQSwUGAAAAAAQABADzAAAAVwUAAAAA " filled="f" stroked="f">
                <v:textbox>
                  <w:txbxContent>
                    <w:p w:rsidR="00C92CB8" w:rsidRPr="00AA1C18" w:rsidRDefault="00C92CB8" w:rsidP="00C92CB8">
                      <w:pPr>
                        <w:rPr>
                          <w:sz w:val="20"/>
                          <w:szCs w:val="20"/>
                          <w:vertAlign w:val="superscript"/>
                        </w:rPr>
                      </w:pPr>
                      <w:r w:rsidRPr="00AA1C18">
                        <w:rPr>
                          <w:sz w:val="20"/>
                          <w:szCs w:val="20"/>
                        </w:rPr>
                        <w:t>t</w:t>
                      </w:r>
                      <w:r w:rsidRPr="00AA1C18">
                        <w:rPr>
                          <w:sz w:val="20"/>
                          <w:szCs w:val="20"/>
                          <w:vertAlign w:val="superscript"/>
                        </w:rPr>
                        <w:t>0</w:t>
                      </w:r>
                    </w:p>
                  </w:txbxContent>
                </v:textbox>
              </v:rect>
            </w:pict>
          </mc:Fallback>
        </mc:AlternateContent>
      </w:r>
    </w:p>
    <w:p w:rsidR="00C92CB8" w:rsidRPr="00845652" w:rsidRDefault="00404B8A" w:rsidP="00C92CB8">
      <w:pPr>
        <w:tabs>
          <w:tab w:val="left" w:pos="1320"/>
        </w:tabs>
        <w:jc w:val="both"/>
        <w:rPr>
          <w:sz w:val="24"/>
          <w:szCs w:val="24"/>
          <w:vertAlign w:val="subscript"/>
          <w:lang w:val="pt-BR"/>
        </w:rPr>
      </w:pPr>
      <w:r>
        <w:rPr>
          <w:noProof/>
        </w:rPr>
        <mc:AlternateContent>
          <mc:Choice Requires="wps">
            <w:drawing>
              <wp:anchor distT="4294967295" distB="4294967295" distL="114300" distR="114300" simplePos="0" relativeHeight="251657728" behindDoc="0" locked="0" layoutInCell="1" allowOverlap="1">
                <wp:simplePos x="0" y="0"/>
                <wp:positionH relativeFrom="column">
                  <wp:posOffset>1099820</wp:posOffset>
                </wp:positionH>
                <wp:positionV relativeFrom="paragraph">
                  <wp:posOffset>115569</wp:posOffset>
                </wp:positionV>
                <wp:extent cx="457200" cy="0"/>
                <wp:effectExtent l="0" t="76200" r="19050" b="9525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6.6pt,9.1pt" to="122.6pt,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n5jT3AEAAJoDAAAOAAAAZHJzL2Uyb0RvYy54bWysU02PGyEMvVfqf0Dcm0miph+jTPaQ7fay bSNl+wMcYGZQGYwMyST/voZ8dNveVssBGWw/7PfM8u44OHEwFC36Rs4mUymMV6it7xr58+nh3Scp YgKvwaE3jTyZKO9Wb98sx1CbOfbotCHBID7WY2hkn1Koqyqq3gwQJxiMZ2eLNEDiI3WVJhgZfXDV fDr9UI1IOhAqEyPf3p+dclXw29ao9KNto0nCNZJrS2Wnsu/yXq2WUHcEobfqUga8oIoBrOdHb1D3 kEDsyf4HNVhFGLFNE4VDhW1rlSk9cDez6T/dbHsIpvTC5MRwoym+Hqz6ftiQsJq1Y6U8DKzRNhHY rk9ijd4zg0iCnczUGGLNCWu/odyrOvpteET1KwqP6x58Z0rFT6fAKLOcUf2Vkg8x8Hu78RtqjoF9 wkLbsaUhQzIh4ljUOd3UMcckFF++X3xkxaVQV1cF9TUvUExfDQ4iG4101mfeoIbDY0y5DqivIfna 44N1rmjvvBgb+XkxX5SEiM7q7Mxhkbrd2pE4QJ6eskpT7HkeRrj3uoD1BvSXi53AOrZFKmwkssyP MzK/NhgthTP8YbJ1Ls/5C1uZoDPVO9SnDWV3Jo4HoPRxGdY8Yc/PJerPl1r9BgAA//8DAFBLAwQU AAYACAAAACEAb9ZO3t4AAAAJAQAADwAAAGRycy9kb3ducmV2LnhtbExPy07DMBC8I/EP1iJxo07D o1GIUyGkcmkp6kMIbm68JBHxOrKdNvw9izjAaWd2RzOzxXy0nTiiD60jBdNJAgKpcqalWsF+t7jK QISoyejOESr4wgDz8vys0LlxJ9rgcRtrwSYUcq2gibHPpQxVg1aHieuR+PbhvNWRqa+l8frE5raT aZLcSatb4oRG9/jYYPW5HayCzWqxzF6Xw1j596fpeveyen4LmVKXF+PDPYiIY/wTw099rg4ldzq4 gUwQHfPZdcpSBhlPFqQ3twwOvwtZFvL/B+U3AAAA//8DAFBLAQItABQABgAIAAAAIQC2gziS/gAA AOEBAAATAAAAAAAAAAAAAAAAAAAAAABbQ29udGVudF9UeXBlc10ueG1sUEsBAi0AFAAGAAgAAAAh ADj9If/WAAAAlAEAAAsAAAAAAAAAAAAAAAAALwEAAF9yZWxzLy5yZWxzUEsBAi0AFAAGAAgAAAAh AIefmNPcAQAAmgMAAA4AAAAAAAAAAAAAAAAALgIAAGRycy9lMm9Eb2MueG1sUEsBAi0AFAAGAAgA AAAhAG/WTt7eAAAACQEAAA8AAAAAAAAAAAAAAAAANgQAAGRycy9kb3ducmV2LnhtbFBLBQYAAAAA BAAEAPMAAABBBQAAAAA= ">
                <v:stroke endarrow="block"/>
              </v:line>
            </w:pict>
          </mc:Fallback>
        </mc:AlternateContent>
      </w:r>
      <w:r w:rsidR="00C92CB8">
        <w:t>a.</w:t>
      </w:r>
      <w:r w:rsidR="00C92CB8" w:rsidRPr="00C92CB8">
        <w:rPr>
          <w:sz w:val="26"/>
          <w:szCs w:val="26"/>
          <w:lang w:val="pt-BR"/>
        </w:rPr>
        <w:t xml:space="preserve"> </w:t>
      </w:r>
      <w:r w:rsidR="00C92CB8">
        <w:rPr>
          <w:sz w:val="26"/>
          <w:szCs w:val="26"/>
          <w:lang w:val="pt-BR"/>
        </w:rPr>
        <w:t>2Mg</w:t>
      </w:r>
      <w:r w:rsidR="00C92CB8" w:rsidRPr="00845652">
        <w:t xml:space="preserve"> + O</w:t>
      </w:r>
      <w:r w:rsidR="00C92CB8" w:rsidRPr="00845652">
        <w:rPr>
          <w:vertAlign w:val="subscript"/>
        </w:rPr>
        <w:t>2</w:t>
      </w:r>
      <w:r w:rsidR="00C92CB8" w:rsidRPr="00845652">
        <w:t xml:space="preserve"> </w:t>
      </w:r>
      <w:r w:rsidR="00C92CB8" w:rsidRPr="0091624B">
        <w:rPr>
          <w:sz w:val="24"/>
          <w:szCs w:val="24"/>
          <w:lang w:val="pt-BR"/>
        </w:rPr>
        <w:t xml:space="preserve"> </w:t>
      </w:r>
      <w:r w:rsidR="00C92CB8">
        <w:rPr>
          <w:sz w:val="24"/>
          <w:szCs w:val="24"/>
          <w:vertAlign w:val="subscript"/>
          <w:lang w:val="pt-BR"/>
        </w:rPr>
        <w:t xml:space="preserve"> </w:t>
      </w:r>
      <w:r w:rsidR="00C92CB8">
        <w:t xml:space="preserve">                </w:t>
      </w:r>
      <w:r w:rsidR="00C92CB8">
        <w:rPr>
          <w:sz w:val="26"/>
          <w:szCs w:val="26"/>
          <w:lang w:val="pt-BR"/>
        </w:rPr>
        <w:t>2MgO</w:t>
      </w:r>
      <w:r w:rsidR="00C92CB8" w:rsidRPr="00845652">
        <w:t xml:space="preserve"> </w:t>
      </w:r>
    </w:p>
    <w:p w:rsidR="00C92CB8" w:rsidRDefault="00404B8A" w:rsidP="00C92CB8">
      <w:pPr>
        <w:tabs>
          <w:tab w:val="left" w:pos="1320"/>
        </w:tabs>
        <w:jc w:val="both"/>
      </w:pPr>
      <w:r>
        <w:rPr>
          <w:noProof/>
          <w:sz w:val="26"/>
          <w:szCs w:val="26"/>
        </w:rPr>
        <mc:AlternateContent>
          <mc:Choice Requires="wps">
            <w:drawing>
              <wp:anchor distT="0" distB="0" distL="114300" distR="114300" simplePos="0" relativeHeight="251660800" behindDoc="0" locked="0" layoutInCell="1" allowOverlap="1">
                <wp:simplePos x="0" y="0"/>
                <wp:positionH relativeFrom="column">
                  <wp:posOffset>1026795</wp:posOffset>
                </wp:positionH>
                <wp:positionV relativeFrom="paragraph">
                  <wp:posOffset>139065</wp:posOffset>
                </wp:positionV>
                <wp:extent cx="325120" cy="228600"/>
                <wp:effectExtent l="0" t="0" r="0" b="0"/>
                <wp:wrapNone/>
                <wp:docPr id="17"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120" cy="228600"/>
                        </a:xfrm>
                        <a:prstGeom prst="rect">
                          <a:avLst/>
                        </a:prstGeom>
                        <a:noFill/>
                        <a:ln>
                          <a:noFill/>
                        </a:ln>
                      </wps:spPr>
                      <wps:txbx>
                        <w:txbxContent>
                          <w:p w:rsidR="00F668BD" w:rsidRPr="00AA1C18" w:rsidRDefault="00F668BD" w:rsidP="00F668BD">
                            <w:pPr>
                              <w:rPr>
                                <w:sz w:val="20"/>
                                <w:szCs w:val="20"/>
                                <w:vertAlign w:val="superscript"/>
                              </w:rPr>
                            </w:pPr>
                            <w:r w:rsidRPr="00AA1C18">
                              <w:rPr>
                                <w:sz w:val="20"/>
                                <w:szCs w:val="20"/>
                              </w:rPr>
                              <w:t>t</w:t>
                            </w:r>
                            <w:r w:rsidRPr="00AA1C18">
                              <w:rPr>
                                <w:sz w:val="20"/>
                                <w:szCs w:val="20"/>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 o:spid="_x0000_s1028" style="position:absolute;left:0;text-align:left;margin-left:80.85pt;margin-top:10.95pt;width:25.6pt;height:1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xh+E8QEAAMUDAAAOAAAAZHJzL2Uyb0RvYy54bWysU9uO0zAQfUfiHyy/0zSheyFqulrtahHS AisWPmDqOI1F4jFjt0n5esZOW7rwhnix7Jnx8Tlnxsubse/ETpM3aCuZz+ZSaKuwNnZTyW9fH95c S+ED2Bo6tLqSe+3lzer1q+XgSl1gi12tSTCI9eXgKtmG4Mos86rVPfgZOm052SD1EPhIm6wmGBi9 77JiPr/MBqTaESrtPUfvp6RcJfym0Sp8bhqvg+gqydxCWimt67hmqyWUGwLXGnWgAf/Aogdj+dET 1D0EEFsyf0H1RhF6bMJMYZ9h0xilkwZWk8//UPPcgtNJC5vj3ckm//9g1afdEwlTc++upLDQc4++ sGtgN50WHGODBudLrnt2TxQleveI6rsXFu9aLtO3RDi0Gmqmlcf67MWFePB8VayHj1gzPGwDJq/G hvoIyC6IMbVkf2qJHoNQHHxbXOQFN05xqiiuL+epZRmUx8uOfHivsRdxU0li7gkcdo8+RDJQHkvi WxYfTNelrnf2RYALYySRj3wn3WFcj8me4ujEGus9qyGcZolnnzct0k8pBp6jSvofWyAtRffBsiPv 8sUiDl46LC6uohg6z6zPM2AVQ1UySDFt78I0rFtHZtPyS3lSZ/GWXWxMUhgdnlgd6POsJOGHuY7D eH5OVb9/3+oXAAAA//8DAFBLAwQUAAYACAAAACEAVBFuPeAAAAAJAQAADwAAAGRycy9kb3ducmV2 LnhtbEyPwUrDQBCG74LvsIzgRewmAVsbsylSEIsIxVR73mbHJJidTbPbJH37jie9zc98/PNNtpps KwbsfeNIQTyLQCCVzjRUKfjcvdw/gvBBk9GtI1RwRg+r/Poq06lxI33gUIRKcAn5VCuoQ+hSKX1Z o9V+5jok3n273urAsa+k6fXI5baVSRTNpdUN8YVad7iusfwpTlbBWG6H/e79VW7v9htHx81xXXy9 KXV7Mz0/gQg4hT8YfvVZHXJ2OrgTGS9azvN4waiCJF6CYCCJEx4OCh4WS5B5Jv9/kF8AAAD//wMA UEsBAi0AFAAGAAgAAAAhALaDOJL+AAAA4QEAABMAAAAAAAAAAAAAAAAAAAAAAFtDb250ZW50X1R5 cGVzXS54bWxQSwECLQAUAAYACAAAACEAOP0h/9YAAACUAQAACwAAAAAAAAAAAAAAAAAvAQAAX3Jl bHMvLnJlbHNQSwECLQAUAAYACAAAACEAbsYfhPEBAADFAwAADgAAAAAAAAAAAAAAAAAuAgAAZHJz L2Uyb0RvYy54bWxQSwECLQAUAAYACAAAACEAVBFuPeAAAAAJAQAADwAAAAAAAAAAAAAAAABLBAAA ZHJzL2Rvd25yZXYueG1sUEsFBgAAAAAEAAQA8wAAAFgFAAAAAA== " filled="f" stroked="f">
                <v:textbox>
                  <w:txbxContent>
                    <w:p w:rsidR="00F668BD" w:rsidRPr="00AA1C18" w:rsidRDefault="00F668BD" w:rsidP="00F668BD">
                      <w:pPr>
                        <w:rPr>
                          <w:sz w:val="20"/>
                          <w:szCs w:val="20"/>
                          <w:vertAlign w:val="superscript"/>
                        </w:rPr>
                      </w:pPr>
                      <w:r w:rsidRPr="00AA1C18">
                        <w:rPr>
                          <w:sz w:val="20"/>
                          <w:szCs w:val="20"/>
                        </w:rPr>
                        <w:t>t</w:t>
                      </w:r>
                      <w:r w:rsidRPr="00AA1C18">
                        <w:rPr>
                          <w:sz w:val="20"/>
                          <w:szCs w:val="20"/>
                          <w:vertAlign w:val="superscript"/>
                        </w:rPr>
                        <w:t>0</w:t>
                      </w:r>
                    </w:p>
                  </w:txbxContent>
                </v:textbox>
              </v:rect>
            </w:pict>
          </mc:Fallback>
        </mc:AlternateContent>
      </w:r>
      <w:r w:rsidR="000A49CE">
        <w:rPr>
          <w:sz w:val="26"/>
          <w:szCs w:val="26"/>
          <w:lang w:val="pt-BR"/>
        </w:rPr>
        <w:t xml:space="preserve">   </w:t>
      </w:r>
      <w:r w:rsidR="00C92CB8">
        <w:rPr>
          <w:sz w:val="26"/>
          <w:szCs w:val="26"/>
          <w:lang w:val="pt-BR"/>
        </w:rPr>
        <w:t>4</w:t>
      </w:r>
      <w:r w:rsidR="00057406">
        <w:rPr>
          <w:sz w:val="26"/>
          <w:szCs w:val="26"/>
          <w:lang w:val="pt-BR"/>
        </w:rPr>
        <w:t>K</w:t>
      </w:r>
      <w:r w:rsidR="00194A5A">
        <w:rPr>
          <w:sz w:val="26"/>
          <w:szCs w:val="26"/>
          <w:lang w:val="pt-BR"/>
        </w:rPr>
        <w:t xml:space="preserve"> </w:t>
      </w:r>
      <w:r w:rsidR="000A49CE">
        <w:rPr>
          <w:sz w:val="26"/>
          <w:szCs w:val="26"/>
          <w:lang w:val="pt-BR"/>
        </w:rPr>
        <w:t xml:space="preserve">  </w:t>
      </w:r>
      <w:r w:rsidR="00194A5A">
        <w:rPr>
          <w:sz w:val="26"/>
          <w:szCs w:val="26"/>
          <w:lang w:val="pt-BR"/>
        </w:rPr>
        <w:t xml:space="preserve">+ </w:t>
      </w:r>
      <w:r w:rsidR="000A49CE">
        <w:rPr>
          <w:sz w:val="26"/>
          <w:szCs w:val="26"/>
          <w:lang w:val="pt-BR"/>
        </w:rPr>
        <w:t xml:space="preserve">  </w:t>
      </w:r>
      <w:r w:rsidR="00194A5A">
        <w:rPr>
          <w:sz w:val="26"/>
          <w:szCs w:val="26"/>
          <w:lang w:val="pt-BR"/>
        </w:rPr>
        <w:t>O</w:t>
      </w:r>
      <w:r w:rsidR="00194A5A">
        <w:rPr>
          <w:sz w:val="26"/>
          <w:szCs w:val="26"/>
          <w:vertAlign w:val="subscript"/>
          <w:lang w:val="pt-BR"/>
        </w:rPr>
        <w:t>2</w:t>
      </w:r>
      <w:r w:rsidR="00194A5A">
        <w:rPr>
          <w:sz w:val="26"/>
          <w:szCs w:val="26"/>
          <w:lang w:val="pt-BR"/>
        </w:rPr>
        <w:t xml:space="preserve">    </w:t>
      </w:r>
      <w:r w:rsidR="00194A5A">
        <w:rPr>
          <w:sz w:val="26"/>
          <w:szCs w:val="26"/>
          <w:lang w:val="pt-BR"/>
        </w:rPr>
        <w:sym w:font="Symbol" w:char="F0AE"/>
      </w:r>
      <w:r w:rsidR="00194A5A">
        <w:rPr>
          <w:sz w:val="26"/>
          <w:szCs w:val="26"/>
          <w:lang w:val="pt-BR"/>
        </w:rPr>
        <w:t xml:space="preserve"> </w:t>
      </w:r>
      <w:r w:rsidR="00C92CB8">
        <w:rPr>
          <w:sz w:val="26"/>
          <w:szCs w:val="26"/>
          <w:lang w:val="pt-BR"/>
        </w:rPr>
        <w:t>2</w:t>
      </w:r>
      <w:r w:rsidR="00057406">
        <w:t>K</w:t>
      </w:r>
      <w:r w:rsidR="00C92CB8" w:rsidRPr="00845652">
        <w:rPr>
          <w:vertAlign w:val="subscript"/>
        </w:rPr>
        <w:t>2</w:t>
      </w:r>
      <w:r w:rsidR="00C92CB8">
        <w:t>O</w:t>
      </w:r>
    </w:p>
    <w:p w:rsidR="00C92CB8" w:rsidRPr="00845652" w:rsidRDefault="00404B8A" w:rsidP="00C92CB8">
      <w:pPr>
        <w:tabs>
          <w:tab w:val="left" w:pos="1320"/>
        </w:tabs>
        <w:jc w:val="both"/>
        <w:rPr>
          <w:sz w:val="24"/>
          <w:szCs w:val="24"/>
          <w:vertAlign w:val="subscript"/>
          <w:lang w:val="pt-BR"/>
        </w:rPr>
      </w:pPr>
      <w:r>
        <w:rPr>
          <w:noProof/>
          <w:sz w:val="26"/>
          <w:szCs w:val="26"/>
        </w:rPr>
        <mc:AlternateContent>
          <mc:Choice Requires="wps">
            <w:drawing>
              <wp:anchor distT="4294967295" distB="4294967295" distL="114300" distR="114300" simplePos="0" relativeHeight="251659776" behindDoc="0" locked="0" layoutInCell="1" allowOverlap="1">
                <wp:simplePos x="0" y="0"/>
                <wp:positionH relativeFrom="column">
                  <wp:posOffset>1021080</wp:posOffset>
                </wp:positionH>
                <wp:positionV relativeFrom="paragraph">
                  <wp:posOffset>139064</wp:posOffset>
                </wp:positionV>
                <wp:extent cx="457200" cy="0"/>
                <wp:effectExtent l="0" t="76200" r="19050" b="9525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6597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0.4pt,10.95pt" to="116.4pt,1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Cg1t3QEAAJoDAAAOAAAAZHJzL2Uyb0RvYy54bWysU02PEzEMvSPxH6Lc6bQVXWDU6R66LJcF KnX5AW6SmYnIxJGTdtp/j5N+7AI3RA6RE9svfs/O8v44OHEwFC36Rs4mUymMV6it7xr54/nx3Ucp YgKvwaE3jTyZKO9Xb98sx1CbOfbotCHBID7WY2hkn1Koqyqq3gwQJxiMZ2eLNEDiI3WVJhgZfXDV fDq9q0YkHQiViZFvH85OuSr4bWtU+t620SThGsm1pbJT2Xd5r1ZLqDuC0Ft1KQP+oYoBrOdHb1AP kEDsyf4FNVhFGLFNE4VDhW1rlSkcmM1s+gebbQ/BFC4sTgw3meL/g1XfDhsSVnPv7qTwMHCPtonA dn0Sa/SeFUQS7GSlxhBrTlj7DWWu6ui34QnVzyg8rnvwnSkVP58Co8xyRvVbSj7EwO/txq+oOQb2 CYtsx5aGDMmCiGPpzunWHXNMQvHl+8UH7rgU6uqqoL7mBYrpi8FBZKORzvqsG9RweIop1wH1NSRf e3y0zpXeOy/GRn5azBclIaKzOjtzWKRut3YkDpCnp6xCij2vwwj3Xhew3oD+fLETWMe2SEWNRJb1 cUbm1wajpXCGP0y2zuU5f1ErC3SWeof6tKHszsLxABQel2HNE/b6XKJevtTqFwAAAP//AwBQSwME FAAGAAgAAAAhAPcYcoXeAAAACQEAAA8AAABkcnMvZG93bnJldi54bWxMj0FLw0AQhe+C/2EZwZvd JEKJaTZFhHppVdqK2Ns2OybB7GzY3bTx3zviQY/vzePN98rlZHtxQh86RwrSWQICqXamo0bB6351 k4MIUZPRvSNU8IUBltXlRakL4860xdMuNoJLKBRaQRvjUEgZ6hatDjM3IPHtw3mrI0vfSOP1mctt L7MkmUurO+IPrR7wocX6czdaBdvNap2/rcep9ofH9Hn/snl6D7lS11fT/QJExCn+heEHn9GhYqaj G8kE0bOeJ4weFWTpHQgOZLcZG8dfQ1al/L+g+gYAAP//AwBQSwECLQAUAAYACAAAACEAtoM4kv4A AADhAQAAEwAAAAAAAAAAAAAAAAAAAAAAW0NvbnRlbnRfVHlwZXNdLnhtbFBLAQItABQABgAIAAAA IQA4/SH/1gAAAJQBAAALAAAAAAAAAAAAAAAAAC8BAABfcmVscy8ucmVsc1BLAQItABQABgAIAAAA IQBqCg1t3QEAAJoDAAAOAAAAAAAAAAAAAAAAAC4CAABkcnMvZTJvRG9jLnhtbFBLAQItABQABgAI AAAAIQD3GHKF3gAAAAkBAAAPAAAAAAAAAAAAAAAAADcEAABkcnMvZG93bnJldi54bWxQSwUGAAAA AAQABADzAAAAQgUAAAAA ">
                <v:stroke endarrow="block"/>
              </v:line>
            </w:pict>
          </mc:Fallback>
        </mc:AlternateContent>
      </w:r>
      <w:r w:rsidR="00C92CB8">
        <w:rPr>
          <w:sz w:val="26"/>
          <w:szCs w:val="26"/>
          <w:lang w:val="pt-BR"/>
        </w:rPr>
        <w:t>b. 2Mg</w:t>
      </w:r>
      <w:r w:rsidR="00C92CB8" w:rsidRPr="00845652">
        <w:t xml:space="preserve"> + </w:t>
      </w:r>
      <w:r w:rsidR="00C92CB8">
        <w:t>Cl</w:t>
      </w:r>
      <w:r w:rsidR="00C92CB8" w:rsidRPr="00845652">
        <w:rPr>
          <w:vertAlign w:val="subscript"/>
        </w:rPr>
        <w:t>2</w:t>
      </w:r>
      <w:r w:rsidR="00C92CB8" w:rsidRPr="00845652">
        <w:t xml:space="preserve"> </w:t>
      </w:r>
      <w:r w:rsidR="00C92CB8" w:rsidRPr="0091624B">
        <w:rPr>
          <w:sz w:val="24"/>
          <w:szCs w:val="24"/>
          <w:lang w:val="pt-BR"/>
        </w:rPr>
        <w:t xml:space="preserve"> </w:t>
      </w:r>
      <w:r w:rsidR="00C92CB8">
        <w:t xml:space="preserve"> </w:t>
      </w:r>
      <w:r w:rsidR="00F668BD">
        <w:rPr>
          <w:sz w:val="26"/>
          <w:szCs w:val="26"/>
          <w:lang w:val="pt-BR"/>
        </w:rPr>
        <w:t xml:space="preserve">           </w:t>
      </w:r>
      <w:r w:rsidR="00C92CB8">
        <w:t xml:space="preserve">  MgCl</w:t>
      </w:r>
      <w:r w:rsidR="00C92CB8" w:rsidRPr="00845652">
        <w:rPr>
          <w:vertAlign w:val="subscript"/>
        </w:rPr>
        <w:t>2</w:t>
      </w:r>
    </w:p>
    <w:p w:rsidR="00C92CB8" w:rsidRDefault="000A49CE" w:rsidP="00C92CB8">
      <w:pPr>
        <w:spacing w:line="360" w:lineRule="auto"/>
        <w:rPr>
          <w:sz w:val="26"/>
          <w:szCs w:val="26"/>
          <w:lang w:val="pt-BR"/>
        </w:rPr>
      </w:pPr>
      <w:r>
        <w:rPr>
          <w:sz w:val="26"/>
          <w:szCs w:val="26"/>
          <w:lang w:val="pt-BR"/>
        </w:rPr>
        <w:t xml:space="preserve">    </w:t>
      </w:r>
      <w:r w:rsidR="00C92CB8">
        <w:rPr>
          <w:sz w:val="26"/>
          <w:szCs w:val="26"/>
          <w:lang w:val="pt-BR"/>
        </w:rPr>
        <w:t>2</w:t>
      </w:r>
      <w:r w:rsidR="00057406">
        <w:rPr>
          <w:sz w:val="26"/>
          <w:szCs w:val="26"/>
          <w:lang w:val="pt-BR"/>
        </w:rPr>
        <w:t>K</w:t>
      </w:r>
      <w:r w:rsidR="00C92CB8">
        <w:rPr>
          <w:sz w:val="26"/>
          <w:szCs w:val="26"/>
          <w:lang w:val="pt-BR"/>
        </w:rPr>
        <w:t xml:space="preserve"> + Cl</w:t>
      </w:r>
      <w:r w:rsidR="00C92CB8">
        <w:rPr>
          <w:sz w:val="26"/>
          <w:szCs w:val="26"/>
          <w:vertAlign w:val="subscript"/>
          <w:lang w:val="pt-BR"/>
        </w:rPr>
        <w:t>2</w:t>
      </w:r>
      <w:r w:rsidR="00C92CB8">
        <w:rPr>
          <w:sz w:val="26"/>
          <w:szCs w:val="26"/>
          <w:lang w:val="pt-BR"/>
        </w:rPr>
        <w:t xml:space="preserve">    </w:t>
      </w:r>
      <w:r w:rsidR="00C92CB8">
        <w:rPr>
          <w:sz w:val="26"/>
          <w:szCs w:val="26"/>
          <w:lang w:val="pt-BR"/>
        </w:rPr>
        <w:sym w:font="Symbol" w:char="F0AE"/>
      </w:r>
      <w:r w:rsidR="00C92CB8">
        <w:rPr>
          <w:sz w:val="26"/>
          <w:szCs w:val="26"/>
          <w:lang w:val="pt-BR"/>
        </w:rPr>
        <w:t xml:space="preserve"> 2</w:t>
      </w:r>
      <w:r w:rsidR="00057406">
        <w:t>K</w:t>
      </w:r>
      <w:r w:rsidR="00C92CB8">
        <w:t>Cl</w:t>
      </w:r>
    </w:p>
    <w:p w:rsidR="00194A5A" w:rsidRPr="00C92CB8" w:rsidRDefault="00404B8A" w:rsidP="00C92CB8">
      <w:pPr>
        <w:spacing w:line="360" w:lineRule="auto"/>
        <w:rPr>
          <w:sz w:val="26"/>
          <w:szCs w:val="26"/>
          <w:lang w:val="pt-BR"/>
        </w:rPr>
      </w:pPr>
      <w:r>
        <w:rPr>
          <w:noProof/>
        </w:rPr>
        <mc:AlternateContent>
          <mc:Choice Requires="wps">
            <w:drawing>
              <wp:anchor distT="0" distB="0" distL="114300" distR="114300" simplePos="0" relativeHeight="251656704" behindDoc="0" locked="0" layoutInCell="1" allowOverlap="1">
                <wp:simplePos x="0" y="0"/>
                <wp:positionH relativeFrom="column">
                  <wp:posOffset>1421130</wp:posOffset>
                </wp:positionH>
                <wp:positionV relativeFrom="paragraph">
                  <wp:posOffset>7816215</wp:posOffset>
                </wp:positionV>
                <wp:extent cx="325120" cy="228600"/>
                <wp:effectExtent l="0" t="0" r="0" b="0"/>
                <wp:wrapNone/>
                <wp:docPr id="15"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120" cy="228600"/>
                        </a:xfrm>
                        <a:prstGeom prst="rect">
                          <a:avLst/>
                        </a:prstGeom>
                        <a:noFill/>
                        <a:ln>
                          <a:noFill/>
                        </a:ln>
                      </wps:spPr>
                      <wps:txbx>
                        <w:txbxContent>
                          <w:p w:rsidR="00C92CB8" w:rsidRPr="00AA1C18" w:rsidRDefault="00C92CB8" w:rsidP="00C92CB8">
                            <w:pPr>
                              <w:rPr>
                                <w:sz w:val="20"/>
                                <w:szCs w:val="20"/>
                                <w:vertAlign w:val="superscript"/>
                              </w:rPr>
                            </w:pPr>
                            <w:r w:rsidRPr="00AA1C18">
                              <w:rPr>
                                <w:sz w:val="20"/>
                                <w:szCs w:val="20"/>
                              </w:rPr>
                              <w:t>t</w:t>
                            </w:r>
                            <w:r w:rsidRPr="00AA1C18">
                              <w:rPr>
                                <w:sz w:val="20"/>
                                <w:szCs w:val="20"/>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29" style="position:absolute;margin-left:111.9pt;margin-top:615.45pt;width:25.6pt;height:1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Uor8QEAAMUDAAAOAAAAZHJzL2Uyb0RvYy54bWysU1Fv0zAQfkfiP1h+p2mydoyo6TRtGkIa MDH4AVfHaSwSnzm7Tcav5+y0pYM3xItl350/f99359X12Hdir8kbtJXMZ3MptFVYG7ut5Lev92+u pPABbA0dWl3JZ+3l9fr1q9XgSl1gi12tSTCI9eXgKtmG4Mos86rVPfgZOm052SD1EPhI26wmGBi9 77JiPr/MBqTaESrtPUfvpqRcJ/ym0Sp8bhqvg+gqydxCWimtm7hm6xWUWwLXGnWgAf/Aogdj+dET 1B0EEDsyf0H1RhF6bMJMYZ9h0xilkwZWk8//UPPUgtNJC5vj3ckm//9g1af9IwlTc++WUljouUdf 2DWw204LjrFBg/Ml1z25R4oSvXtA9d0Li7ctl+kbIhxaDTXTymN99uJCPHi+KjbDR6wZHnYBk1dj Q30EZBfEmFryfGqJHoNQHLwolnnBjVOcKoqry3lqWQbl8bIjH95r7EXcVJKYewKH/YMPkQyUx5L4 lsV703Wp6519EeDCGEnkI99Jdxg3Y7Ln4ujEButnVkM4zRLPPm9apJ9SDDxHlfQ/dkBaiu6DZUfe 5YtFHLx0WCzfRjF0ntmcZ8AqhqpkkGLa3oZpWHeOzLbll/KkzuINu9iYpDA6PLE60OdZScIPcx2H 8fycqn7/vvUvAAAA//8DAFBLAwQUAAYACAAAACEAmEDjD+MAAAANAQAADwAAAGRycy9kb3ducmV2 LnhtbEyPQUvDQBCF74L/YRnBi9iNKUYbsylSEIsUiqn2vM2OSTA7m2a3Sfz3Tk96nPceb76XLSfb igF73zhScDeLQCCVzjRUKfjYvdw+gvBBk9GtI1Twgx6W+eVFplPjRnrHoQiV4BLyqVZQh9ClUvqy Rqv9zHVI7H253urAZ19J0+uRy20r4yhKpNUN8Ydad7iqsfwuTlbBWG6H/W7zKrc3+7Wj4/q4Kj7f lLq+mp6fQAScwl8YzviMDjkzHdyJjBetgjieM3pgI55HCxAciR/ued7hLCXJAmSeyf8r8l8AAAD/ /wMAUEsBAi0AFAAGAAgAAAAhALaDOJL+AAAA4QEAABMAAAAAAAAAAAAAAAAAAAAAAFtDb250ZW50 X1R5cGVzXS54bWxQSwECLQAUAAYACAAAACEAOP0h/9YAAACUAQAACwAAAAAAAAAAAAAAAAAvAQAA X3JlbHMvLnJlbHNQSwECLQAUAAYACAAAACEA/2FKK/EBAADFAwAADgAAAAAAAAAAAAAAAAAuAgAA ZHJzL2Uyb0RvYy54bWxQSwECLQAUAAYACAAAACEAmEDjD+MAAAANAQAADwAAAAAAAAAAAAAAAABL BAAAZHJzL2Rvd25yZXYueG1sUEsFBgAAAAAEAAQA8wAAAFsFAAAAAA== " filled="f" stroked="f">
                <v:textbox>
                  <w:txbxContent>
                    <w:p w:rsidR="00C92CB8" w:rsidRPr="00AA1C18" w:rsidRDefault="00C92CB8" w:rsidP="00C92CB8">
                      <w:pPr>
                        <w:rPr>
                          <w:sz w:val="20"/>
                          <w:szCs w:val="20"/>
                          <w:vertAlign w:val="superscript"/>
                        </w:rPr>
                      </w:pPr>
                      <w:r w:rsidRPr="00AA1C18">
                        <w:rPr>
                          <w:sz w:val="20"/>
                          <w:szCs w:val="20"/>
                        </w:rPr>
                        <w:t>t</w:t>
                      </w:r>
                      <w:r w:rsidRPr="00AA1C18">
                        <w:rPr>
                          <w:sz w:val="20"/>
                          <w:szCs w:val="20"/>
                          <w:vertAlign w:val="superscript"/>
                        </w:rPr>
                        <w:t>0</w:t>
                      </w:r>
                    </w:p>
                  </w:txbxContent>
                </v:textbox>
              </v:rect>
            </w:pict>
          </mc:Fallback>
        </mc:AlternateContent>
      </w:r>
      <w:r>
        <w:rPr>
          <w:noProof/>
        </w:rPr>
        <mc:AlternateContent>
          <mc:Choice Requires="wps">
            <w:drawing>
              <wp:anchor distT="0" distB="0" distL="114300" distR="114300" simplePos="0" relativeHeight="251655680" behindDoc="0" locked="0" layoutInCell="1" allowOverlap="1">
                <wp:simplePos x="0" y="0"/>
                <wp:positionH relativeFrom="column">
                  <wp:posOffset>1421130</wp:posOffset>
                </wp:positionH>
                <wp:positionV relativeFrom="paragraph">
                  <wp:posOffset>7816215</wp:posOffset>
                </wp:positionV>
                <wp:extent cx="325120" cy="228600"/>
                <wp:effectExtent l="0" t="0" r="0" b="0"/>
                <wp:wrapNone/>
                <wp:docPr id="14"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120" cy="228600"/>
                        </a:xfrm>
                        <a:prstGeom prst="rect">
                          <a:avLst/>
                        </a:prstGeom>
                        <a:noFill/>
                        <a:ln>
                          <a:noFill/>
                        </a:ln>
                      </wps:spPr>
                      <wps:txbx>
                        <w:txbxContent>
                          <w:p w:rsidR="00C92CB8" w:rsidRPr="00AA1C18" w:rsidRDefault="00C92CB8" w:rsidP="00C92CB8">
                            <w:pPr>
                              <w:rPr>
                                <w:sz w:val="20"/>
                                <w:szCs w:val="20"/>
                                <w:vertAlign w:val="superscript"/>
                              </w:rPr>
                            </w:pPr>
                            <w:r w:rsidRPr="00AA1C18">
                              <w:rPr>
                                <w:sz w:val="20"/>
                                <w:szCs w:val="20"/>
                              </w:rPr>
                              <w:t>t</w:t>
                            </w:r>
                            <w:r w:rsidRPr="00AA1C18">
                              <w:rPr>
                                <w:sz w:val="20"/>
                                <w:szCs w:val="20"/>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30" style="position:absolute;margin-left:111.9pt;margin-top:615.45pt;width:25.6pt;height:1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dXsM8AEAAMUDAAAOAAAAZHJzL2Uyb0RvYy54bWysU8Fu2zAMvQ/YPwi6L469tGuNOEXRosOA bi3W7gMYWY6F2aJGKbGzrx8lp1m63YZdBImknt57pJZXY9+JnSZv0FYyn82l0FZhbeymkt+e795d SOED2Bo6tLqSe+3l1ertm+XgSl1gi12tSTCI9eXgKtmG4Mos86rVPfgZOm052SD1EPhIm6wmGBi9 77JiPj/PBqTaESrtPUdvp6RcJfym0So8NI3XQXSVZG4hrZTWdVyz1RLKDYFrjTrQgH9g0YOx/OgR 6hYCiC2Zv6B6owg9NmGmsM+waYzSSQOryed/qHlqwemkhc3x7miT/3+w6svukYSpuXcLKSz03KOv 7BrYTacFx9igwfmS657cI0WJ3t2j+u6FxZuWy/Q1EQ6thppp5bE+e3UhHjxfFevhM9YMD9uAyaux oT4CsgtiTC3ZH1uixyAUB98XZ3nBjVOcKoqL83lqWQbly2VHPnzU2Iu4qSQx9wQOu3sfIhkoX0ri WxbvTNelrnf2VYALYySRj3wn3WFcj8meoxNrrPeshnCaJZ593rRIP6UYeI4q6X9sgbQU3SfLjlzm i0UcvHRYnH2IYug0sz7NgFUMVckgxbS9CdOwbh2ZTcsv5UmdxWt2sTFJYXR4YnWgz7OShB/mOg7j 6TlV/f59q18AAAD//wMAUEsDBBQABgAIAAAAIQCYQOMP4wAAAA0BAAAPAAAAZHJzL2Rvd25yZXYu eG1sTI9BS8NAEIXvgv9hGcGL2I0pRhuzKVIQixSKqfa8zY5JMDubZrdJ/PdOT3qc9x5vvpctJ9uK AXvfOFJwN4tAIJXONFQp+Ni93D6C8EGT0a0jVPCDHpb55UWmU+NGesehCJXgEvKpVlCH0KVS+rJG q/3MdUjsfbne6sBnX0nT65HLbSvjKEqk1Q3xh1p3uKqx/C5OVsFYbof9bvMqtzf7taPj+rgqPt+U ur6anp9ABJzCXxjO+IwOOTMd3ImMF62COJ4zemAjnkcLEByJH+553uEsJckCZJ7J/yvyXwAAAP// AwBQSwECLQAUAAYACAAAACEAtoM4kv4AAADhAQAAEwAAAAAAAAAAAAAAAAAAAAAAW0NvbnRlbnRf VHlwZXNdLnhtbFBLAQItABQABgAIAAAAIQA4/SH/1gAAAJQBAAALAAAAAAAAAAAAAAAAAC8BAABf cmVscy8ucmVsc1BLAQItABQABgAIAAAAIQDkdXsM8AEAAMUDAAAOAAAAAAAAAAAAAAAAAC4CAABk cnMvZTJvRG9jLnhtbFBLAQItABQABgAIAAAAIQCYQOMP4wAAAA0BAAAPAAAAAAAAAAAAAAAAAEoE AABkcnMvZG93bnJldi54bWxQSwUGAAAAAAQABADzAAAAWgUAAAAA " filled="f" stroked="f">
                <v:textbox>
                  <w:txbxContent>
                    <w:p w:rsidR="00C92CB8" w:rsidRPr="00AA1C18" w:rsidRDefault="00C92CB8" w:rsidP="00C92CB8">
                      <w:pPr>
                        <w:rPr>
                          <w:sz w:val="20"/>
                          <w:szCs w:val="20"/>
                          <w:vertAlign w:val="superscript"/>
                        </w:rPr>
                      </w:pPr>
                      <w:r w:rsidRPr="00AA1C18">
                        <w:rPr>
                          <w:sz w:val="20"/>
                          <w:szCs w:val="20"/>
                        </w:rPr>
                        <w:t>t</w:t>
                      </w:r>
                      <w:r w:rsidRPr="00AA1C18">
                        <w:rPr>
                          <w:sz w:val="20"/>
                          <w:szCs w:val="20"/>
                          <w:vertAlign w:val="superscript"/>
                        </w:rPr>
                        <w:t>0</w:t>
                      </w:r>
                    </w:p>
                  </w:txbxContent>
                </v:textbox>
              </v:rect>
            </w:pict>
          </mc:Fallback>
        </mc:AlternateContent>
      </w:r>
      <w:r w:rsidR="00C92CB8">
        <w:t>c. Mg</w:t>
      </w:r>
      <w:r w:rsidR="00194A5A" w:rsidRPr="00845652">
        <w:t xml:space="preserve"> + </w:t>
      </w:r>
      <w:r w:rsidR="00C92CB8">
        <w:t xml:space="preserve">2HCl </w:t>
      </w:r>
      <w:r w:rsidR="00C92CB8">
        <w:rPr>
          <w:sz w:val="26"/>
          <w:szCs w:val="26"/>
          <w:lang w:val="pt-BR"/>
        </w:rPr>
        <w:sym w:font="Symbol" w:char="F0AE"/>
      </w:r>
      <w:r w:rsidR="00C92CB8">
        <w:t>MgCl</w:t>
      </w:r>
      <w:r w:rsidR="00194A5A" w:rsidRPr="00845652">
        <w:rPr>
          <w:vertAlign w:val="subscript"/>
        </w:rPr>
        <w:t>2</w:t>
      </w:r>
      <w:r w:rsidR="00194A5A" w:rsidRPr="00845652">
        <w:t xml:space="preserve"> </w:t>
      </w:r>
      <w:r w:rsidR="00194A5A" w:rsidRPr="0091624B">
        <w:rPr>
          <w:sz w:val="24"/>
          <w:szCs w:val="24"/>
          <w:lang w:val="pt-BR"/>
        </w:rPr>
        <w:t xml:space="preserve"> </w:t>
      </w:r>
      <w:r w:rsidR="00194A5A">
        <w:rPr>
          <w:sz w:val="24"/>
          <w:szCs w:val="24"/>
          <w:vertAlign w:val="subscript"/>
          <w:lang w:val="pt-BR"/>
        </w:rPr>
        <w:t xml:space="preserve"> </w:t>
      </w:r>
      <w:r w:rsidR="00194A5A">
        <w:t xml:space="preserve"> </w:t>
      </w:r>
      <w:r w:rsidR="00C92CB8">
        <w:t>+ H</w:t>
      </w:r>
      <w:r w:rsidR="00C92CB8">
        <w:rPr>
          <w:vertAlign w:val="subscript"/>
        </w:rPr>
        <w:t>2</w:t>
      </w:r>
      <w:r w:rsidR="00194A5A">
        <w:t xml:space="preserve">               </w:t>
      </w:r>
    </w:p>
    <w:p w:rsidR="00EA57CD" w:rsidRDefault="00C92CB8" w:rsidP="00645A8B">
      <w:pPr>
        <w:spacing w:line="360" w:lineRule="auto"/>
        <w:rPr>
          <w:sz w:val="26"/>
          <w:szCs w:val="26"/>
          <w:lang w:val="pt-BR"/>
        </w:rPr>
      </w:pPr>
      <w:r>
        <w:t>2</w:t>
      </w:r>
      <w:r w:rsidR="00057406">
        <w:t>K</w:t>
      </w:r>
      <w:r w:rsidRPr="00845652">
        <w:t xml:space="preserve"> + </w:t>
      </w:r>
      <w:r>
        <w:t xml:space="preserve">2HCl </w:t>
      </w:r>
      <w:r>
        <w:rPr>
          <w:sz w:val="26"/>
          <w:szCs w:val="26"/>
          <w:lang w:val="pt-BR"/>
        </w:rPr>
        <w:sym w:font="Symbol" w:char="F0AE"/>
      </w:r>
      <w:r>
        <w:rPr>
          <w:sz w:val="26"/>
          <w:szCs w:val="26"/>
          <w:lang w:val="pt-BR"/>
        </w:rPr>
        <w:t>2</w:t>
      </w:r>
      <w:r w:rsidR="00057406">
        <w:t>K</w:t>
      </w:r>
      <w:r>
        <w:t>Cl</w:t>
      </w:r>
      <w:r w:rsidRPr="00845652">
        <w:t xml:space="preserve"> </w:t>
      </w:r>
      <w:r w:rsidRPr="0091624B">
        <w:rPr>
          <w:sz w:val="24"/>
          <w:szCs w:val="24"/>
          <w:lang w:val="pt-BR"/>
        </w:rPr>
        <w:t xml:space="preserve"> </w:t>
      </w:r>
      <w:r>
        <w:rPr>
          <w:sz w:val="24"/>
          <w:szCs w:val="24"/>
          <w:vertAlign w:val="subscript"/>
          <w:lang w:val="pt-BR"/>
        </w:rPr>
        <w:t xml:space="preserve"> </w:t>
      </w:r>
      <w:r>
        <w:t xml:space="preserve"> + H</w:t>
      </w:r>
      <w:r>
        <w:rPr>
          <w:vertAlign w:val="subscript"/>
        </w:rPr>
        <w:t>2</w:t>
      </w:r>
      <w:r>
        <w:t xml:space="preserve">   ( Có thể có thêm   2</w:t>
      </w:r>
      <w:r w:rsidR="00057406">
        <w:t>K</w:t>
      </w:r>
      <w:r w:rsidRPr="00845652">
        <w:t xml:space="preserve"> + </w:t>
      </w:r>
      <w:r>
        <w:t>2H</w:t>
      </w:r>
      <w:r>
        <w:rPr>
          <w:vertAlign w:val="subscript"/>
        </w:rPr>
        <w:t>2</w:t>
      </w:r>
      <w:r>
        <w:t xml:space="preserve">O </w:t>
      </w:r>
      <w:r>
        <w:rPr>
          <w:sz w:val="26"/>
          <w:szCs w:val="26"/>
          <w:lang w:val="pt-BR"/>
        </w:rPr>
        <w:sym w:font="Symbol" w:char="F0AE"/>
      </w:r>
      <w:r>
        <w:rPr>
          <w:sz w:val="26"/>
          <w:szCs w:val="26"/>
          <w:lang w:val="pt-BR"/>
        </w:rPr>
        <w:t>2</w:t>
      </w:r>
      <w:r w:rsidR="00057406">
        <w:t>K</w:t>
      </w:r>
      <w:r>
        <w:t>OH</w:t>
      </w:r>
      <w:r w:rsidRPr="0091624B">
        <w:rPr>
          <w:sz w:val="24"/>
          <w:szCs w:val="24"/>
          <w:lang w:val="pt-BR"/>
        </w:rPr>
        <w:t xml:space="preserve"> </w:t>
      </w:r>
      <w:r>
        <w:rPr>
          <w:sz w:val="24"/>
          <w:szCs w:val="24"/>
          <w:vertAlign w:val="subscript"/>
          <w:lang w:val="pt-BR"/>
        </w:rPr>
        <w:t xml:space="preserve"> </w:t>
      </w:r>
      <w:r>
        <w:t xml:space="preserve"> + H</w:t>
      </w:r>
      <w:r>
        <w:rPr>
          <w:vertAlign w:val="subscript"/>
        </w:rPr>
        <w:t>2</w:t>
      </w:r>
      <w:r>
        <w:t xml:space="preserve">  )           </w:t>
      </w:r>
    </w:p>
    <w:p w:rsidR="00645A8B" w:rsidRPr="00314E3A" w:rsidRDefault="00EA57CD" w:rsidP="00645A8B">
      <w:pPr>
        <w:spacing w:line="360" w:lineRule="auto"/>
        <w:rPr>
          <w:sz w:val="26"/>
          <w:szCs w:val="26"/>
          <w:lang w:val="pt-BR"/>
        </w:rPr>
      </w:pPr>
      <w:r>
        <w:rPr>
          <w:sz w:val="26"/>
          <w:szCs w:val="26"/>
          <w:lang w:val="pt-BR"/>
        </w:rPr>
        <w:t>Câu 2</w:t>
      </w:r>
      <w:r w:rsidR="00645A8B" w:rsidRPr="00314E3A">
        <w:rPr>
          <w:sz w:val="26"/>
          <w:szCs w:val="26"/>
          <w:lang w:val="pt-BR"/>
        </w:rPr>
        <w:t>(0,5 điểm): Thế năng chuyển thành động năng</w:t>
      </w:r>
    </w:p>
    <w:p w:rsidR="00645A8B" w:rsidRPr="00314E3A" w:rsidRDefault="00645A8B" w:rsidP="00645A8B">
      <w:pPr>
        <w:spacing w:line="360" w:lineRule="auto"/>
        <w:rPr>
          <w:sz w:val="26"/>
          <w:szCs w:val="26"/>
          <w:lang w:val="pt-BR"/>
        </w:rPr>
      </w:pPr>
      <w:r w:rsidRPr="00314E3A">
        <w:rPr>
          <w:sz w:val="26"/>
          <w:szCs w:val="26"/>
          <w:lang w:val="pt-BR"/>
        </w:rPr>
        <w:t xml:space="preserve">Câu </w:t>
      </w:r>
      <w:r w:rsidR="00EA57CD">
        <w:rPr>
          <w:sz w:val="26"/>
          <w:szCs w:val="26"/>
          <w:lang w:val="pt-BR"/>
        </w:rPr>
        <w:t>3</w:t>
      </w:r>
      <w:r w:rsidRPr="00314E3A">
        <w:rPr>
          <w:sz w:val="26"/>
          <w:szCs w:val="26"/>
          <w:lang w:val="pt-BR"/>
        </w:rPr>
        <w:t>: - Ánh sáng Mặt trời là tập hợp của nhiều ánh sáng màu khác nhau (0,25 điểm)</w:t>
      </w:r>
    </w:p>
    <w:p w:rsidR="00645A8B" w:rsidRPr="00314E3A" w:rsidRDefault="00645A8B" w:rsidP="00645A8B">
      <w:pPr>
        <w:spacing w:line="360" w:lineRule="auto"/>
        <w:rPr>
          <w:sz w:val="26"/>
          <w:szCs w:val="26"/>
          <w:lang w:val="pt-BR"/>
        </w:rPr>
      </w:pPr>
      <w:r w:rsidRPr="00314E3A">
        <w:rPr>
          <w:sz w:val="26"/>
          <w:szCs w:val="26"/>
          <w:lang w:val="pt-BR"/>
        </w:rPr>
        <w:t xml:space="preserve">           - Ánh sáng Mặt trời chiếu vào bông hoa cúc, bông hoa hấp thu tất cả các ánh sáng khác trong chùm ánh sáng trắng, chỉ hắt lại mình ánh sáng màu vàng vào mắt nên nhìn thấy bông hoa màu vàng (0,25 điểm).</w:t>
      </w:r>
    </w:p>
    <w:p w:rsidR="00645A8B" w:rsidRPr="00314E3A" w:rsidRDefault="00645A8B" w:rsidP="00645A8B">
      <w:pPr>
        <w:spacing w:line="360" w:lineRule="auto"/>
        <w:rPr>
          <w:sz w:val="26"/>
          <w:szCs w:val="26"/>
          <w:lang w:val="pt-BR"/>
        </w:rPr>
      </w:pPr>
      <w:r w:rsidRPr="00314E3A">
        <w:rPr>
          <w:sz w:val="26"/>
          <w:szCs w:val="26"/>
          <w:lang w:val="pt-BR"/>
        </w:rPr>
        <w:t xml:space="preserve">Câu </w:t>
      </w:r>
      <w:r w:rsidR="00EA57CD">
        <w:rPr>
          <w:sz w:val="26"/>
          <w:szCs w:val="26"/>
          <w:lang w:val="pt-BR"/>
        </w:rPr>
        <w:t>4</w:t>
      </w:r>
      <w:r w:rsidRPr="00314E3A">
        <w:rPr>
          <w:sz w:val="26"/>
          <w:szCs w:val="26"/>
          <w:lang w:val="pt-BR"/>
        </w:rPr>
        <w:t xml:space="preserve">: a. (1 điểm). Công cơ học của cô gái là: A= F.s = 50.15 = 750 (J)   </w:t>
      </w:r>
    </w:p>
    <w:p w:rsidR="00645A8B" w:rsidRPr="00314E3A" w:rsidRDefault="00645A8B" w:rsidP="00645A8B">
      <w:pPr>
        <w:spacing w:line="360" w:lineRule="auto"/>
        <w:rPr>
          <w:sz w:val="26"/>
          <w:szCs w:val="26"/>
          <w:lang w:val="pt-BR"/>
        </w:rPr>
      </w:pPr>
      <w:r w:rsidRPr="00314E3A">
        <w:rPr>
          <w:sz w:val="26"/>
          <w:szCs w:val="26"/>
          <w:lang w:val="pt-BR"/>
        </w:rPr>
        <w:t xml:space="preserve">  b. (0,5 điểm).  2 phút = 120 giây</w:t>
      </w:r>
    </w:p>
    <w:p w:rsidR="00645A8B" w:rsidRPr="00314E3A" w:rsidRDefault="00645A8B" w:rsidP="00645A8B">
      <w:pPr>
        <w:spacing w:line="360" w:lineRule="auto"/>
        <w:rPr>
          <w:sz w:val="26"/>
          <w:szCs w:val="26"/>
          <w:lang w:val="pt-BR"/>
        </w:rPr>
      </w:pPr>
      <w:r w:rsidRPr="00314E3A">
        <w:rPr>
          <w:sz w:val="26"/>
          <w:szCs w:val="26"/>
          <w:lang w:val="pt-BR"/>
        </w:rPr>
        <w:t xml:space="preserve">     p =A: t = 750J : 120s = 6,25 (W)</w:t>
      </w:r>
    </w:p>
    <w:p w:rsidR="00645A8B" w:rsidRPr="00314E3A" w:rsidRDefault="00EA57CD" w:rsidP="00645A8B">
      <w:pPr>
        <w:tabs>
          <w:tab w:val="left" w:pos="426"/>
          <w:tab w:val="left" w:pos="540"/>
        </w:tabs>
        <w:spacing w:line="276" w:lineRule="auto"/>
        <w:rPr>
          <w:sz w:val="26"/>
          <w:szCs w:val="26"/>
        </w:rPr>
      </w:pPr>
      <w:r>
        <w:rPr>
          <w:sz w:val="26"/>
          <w:szCs w:val="26"/>
          <w:lang w:val="pt-BR"/>
        </w:rPr>
        <w:t>Câu 5</w:t>
      </w:r>
      <w:r w:rsidR="00645A8B" w:rsidRPr="00314E3A">
        <w:rPr>
          <w:sz w:val="26"/>
          <w:szCs w:val="26"/>
          <w:lang w:val="pt-BR"/>
        </w:rPr>
        <w:t xml:space="preserve">: </w:t>
      </w:r>
      <w:r w:rsidR="00645A8B" w:rsidRPr="00314E3A">
        <w:rPr>
          <w:sz w:val="26"/>
          <w:szCs w:val="26"/>
        </w:rPr>
        <w:tab/>
        <w:t xml:space="preserve">a.  (1 điểm).  Theo định luật khúc xạ ánh sáng </w:t>
      </w:r>
      <w:r w:rsidR="00645A8B" w:rsidRPr="00314E3A">
        <w:rPr>
          <w:rFonts w:eastAsia="Calibri"/>
          <w:position w:val="-24"/>
          <w:sz w:val="26"/>
          <w:szCs w:val="26"/>
          <w:lang w:val="vi-VN"/>
        </w:rPr>
        <w:object w:dxaOrig="5790" w:dyaOrig="630">
          <v:shape id="_x0000_i1026" type="#_x0000_t75" style="width:289.5pt;height:31.5pt" o:ole="">
            <v:imagedata r:id="rId11" o:title=""/>
          </v:shape>
          <o:OLEObject Type="Embed" ProgID="Equation.DSMT4" ShapeID="_x0000_i1026" DrawAspect="Content" ObjectID="_1793213024" r:id="rId12"/>
        </w:object>
      </w:r>
    </w:p>
    <w:p w:rsidR="00645A8B" w:rsidRPr="00314E3A" w:rsidRDefault="00645A8B" w:rsidP="00645A8B">
      <w:pPr>
        <w:tabs>
          <w:tab w:val="left" w:pos="426"/>
          <w:tab w:val="left" w:pos="540"/>
        </w:tabs>
        <w:spacing w:line="276" w:lineRule="auto"/>
        <w:jc w:val="both"/>
        <w:rPr>
          <w:sz w:val="26"/>
          <w:szCs w:val="26"/>
        </w:rPr>
      </w:pPr>
      <w:r w:rsidRPr="00314E3A">
        <w:rPr>
          <w:sz w:val="26"/>
          <w:szCs w:val="26"/>
        </w:rPr>
        <w:tab/>
        <w:t>b.  (0,5 điểm)</w:t>
      </w:r>
    </w:p>
    <w:p w:rsidR="00645A8B" w:rsidRPr="00314E3A" w:rsidRDefault="00404B8A" w:rsidP="00645A8B">
      <w:pPr>
        <w:tabs>
          <w:tab w:val="left" w:pos="426"/>
          <w:tab w:val="left" w:pos="540"/>
        </w:tabs>
        <w:spacing w:line="276" w:lineRule="auto"/>
        <w:jc w:val="center"/>
        <w:rPr>
          <w:sz w:val="26"/>
          <w:szCs w:val="26"/>
        </w:rPr>
      </w:pPr>
      <w:r>
        <w:rPr>
          <w:noProof/>
          <w:sz w:val="26"/>
          <w:szCs w:val="26"/>
        </w:rPr>
        <w:drawing>
          <wp:inline distT="0" distB="0" distL="0" distR="0">
            <wp:extent cx="3314700" cy="1457325"/>
            <wp:effectExtent l="0" t="0" r="0" b="9525"/>
            <wp:docPr id="3" name="Picture 699448162" descr="Description: 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448162" descr="Description: 0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14700" cy="1457325"/>
                    </a:xfrm>
                    <a:prstGeom prst="rect">
                      <a:avLst/>
                    </a:prstGeom>
                    <a:noFill/>
                    <a:ln>
                      <a:noFill/>
                    </a:ln>
                  </pic:spPr>
                </pic:pic>
              </a:graphicData>
            </a:graphic>
          </wp:inline>
        </w:drawing>
      </w:r>
    </w:p>
    <w:p w:rsidR="005334BE" w:rsidRPr="00894DD1" w:rsidRDefault="005334BE" w:rsidP="005334BE">
      <w:pPr>
        <w:spacing w:line="360" w:lineRule="auto"/>
        <w:rPr>
          <w:b/>
          <w:sz w:val="24"/>
          <w:szCs w:val="24"/>
          <w:lang w:val="vi-VN"/>
        </w:rPr>
      </w:pPr>
      <w:r w:rsidRPr="00894DD1">
        <w:rPr>
          <w:b/>
          <w:sz w:val="24"/>
          <w:szCs w:val="24"/>
          <w:lang w:val="vi-VN"/>
        </w:rPr>
        <w:t xml:space="preserve">Câu </w:t>
      </w:r>
      <w:r w:rsidR="009E3EA1" w:rsidRPr="00894DD1">
        <w:rPr>
          <w:b/>
          <w:sz w:val="24"/>
          <w:szCs w:val="24"/>
        </w:rPr>
        <w:t>6</w:t>
      </w:r>
      <w:r w:rsidRPr="00894DD1">
        <w:rPr>
          <w:b/>
          <w:sz w:val="24"/>
          <w:szCs w:val="24"/>
          <w:lang w:val="vi-VN"/>
        </w:rPr>
        <w:t xml:space="preserve">(1,0 đ): </w:t>
      </w:r>
    </w:p>
    <w:p w:rsidR="005334BE" w:rsidRPr="007667BA" w:rsidRDefault="005334BE" w:rsidP="005334BE">
      <w:pPr>
        <w:numPr>
          <w:ilvl w:val="0"/>
          <w:numId w:val="14"/>
        </w:numPr>
        <w:spacing w:line="360" w:lineRule="auto"/>
        <w:rPr>
          <w:sz w:val="24"/>
          <w:szCs w:val="24"/>
          <w:lang w:val="pt-BR"/>
        </w:rPr>
      </w:pPr>
      <w:r>
        <w:rPr>
          <w:sz w:val="24"/>
          <w:szCs w:val="24"/>
          <w:lang w:val="vi-VN"/>
        </w:rPr>
        <w:t>Trình tự nucleotide trên mạch khuôn của gen tổng hợp phân tử mRNA là:</w:t>
      </w:r>
    </w:p>
    <w:p w:rsidR="005334BE" w:rsidRDefault="005334BE" w:rsidP="005334BE">
      <w:pPr>
        <w:spacing w:line="360" w:lineRule="auto"/>
        <w:ind w:left="720"/>
        <w:rPr>
          <w:sz w:val="24"/>
          <w:szCs w:val="24"/>
          <w:lang w:val="vi-VN"/>
        </w:rPr>
      </w:pPr>
      <w:r>
        <w:rPr>
          <w:sz w:val="24"/>
          <w:szCs w:val="24"/>
          <w:lang w:val="vi-VN"/>
        </w:rPr>
        <w:t>3’  TGC  CGT  CAC TTA  GCA  TTC  5’</w:t>
      </w:r>
    </w:p>
    <w:p w:rsidR="005334BE" w:rsidRDefault="005334BE" w:rsidP="005334BE">
      <w:pPr>
        <w:numPr>
          <w:ilvl w:val="0"/>
          <w:numId w:val="14"/>
        </w:numPr>
        <w:spacing w:line="360" w:lineRule="auto"/>
        <w:rPr>
          <w:sz w:val="24"/>
          <w:szCs w:val="24"/>
          <w:lang w:val="vi-VN"/>
        </w:rPr>
      </w:pPr>
      <w:r>
        <w:rPr>
          <w:sz w:val="24"/>
          <w:szCs w:val="24"/>
          <w:lang w:val="vi-VN"/>
        </w:rPr>
        <w:t>Đoạn DNA trên có số nucleotide là: 18 x 2 = 36(nu)</w:t>
      </w:r>
    </w:p>
    <w:p w:rsidR="005334BE" w:rsidRDefault="005334BE" w:rsidP="005334BE">
      <w:pPr>
        <w:spacing w:line="360" w:lineRule="auto"/>
        <w:rPr>
          <w:sz w:val="24"/>
          <w:szCs w:val="24"/>
          <w:lang w:val="vi-VN"/>
        </w:rPr>
      </w:pPr>
      <w:r w:rsidRPr="007667BA">
        <w:rPr>
          <w:b/>
          <w:sz w:val="24"/>
          <w:szCs w:val="24"/>
          <w:lang w:val="vi-VN"/>
        </w:rPr>
        <w:lastRenderedPageBreak/>
        <w:t xml:space="preserve">Câu </w:t>
      </w:r>
      <w:r w:rsidR="009E3EA1">
        <w:rPr>
          <w:b/>
          <w:sz w:val="24"/>
          <w:szCs w:val="24"/>
        </w:rPr>
        <w:t>7</w:t>
      </w:r>
      <w:r>
        <w:rPr>
          <w:b/>
          <w:sz w:val="24"/>
          <w:szCs w:val="24"/>
          <w:lang w:val="vi-VN"/>
        </w:rPr>
        <w:t xml:space="preserve"> (0,5 đ)</w:t>
      </w:r>
      <w:r>
        <w:rPr>
          <w:sz w:val="24"/>
          <w:szCs w:val="24"/>
          <w:lang w:val="vi-VN"/>
        </w:rPr>
        <w:t>:</w:t>
      </w:r>
      <w:r>
        <w:rPr>
          <w:b/>
          <w:sz w:val="24"/>
          <w:szCs w:val="24"/>
          <w:lang w:val="vi-VN"/>
        </w:rPr>
        <w:t xml:space="preserve">   -  </w:t>
      </w:r>
      <w:r>
        <w:rPr>
          <w:sz w:val="24"/>
          <w:szCs w:val="24"/>
          <w:lang w:val="vi-VN"/>
        </w:rPr>
        <w:t>Nucleic acid là hợp chất đa phân (polymer) được cấu tạo từ các đơn phân là nucleotitde.</w:t>
      </w:r>
    </w:p>
    <w:p w:rsidR="005334BE" w:rsidRPr="007667BA" w:rsidRDefault="005334BE" w:rsidP="005334BE">
      <w:pPr>
        <w:spacing w:line="360" w:lineRule="auto"/>
        <w:rPr>
          <w:sz w:val="24"/>
          <w:szCs w:val="24"/>
          <w:lang w:val="vi-VN"/>
        </w:rPr>
      </w:pPr>
      <w:r>
        <w:rPr>
          <w:sz w:val="24"/>
          <w:szCs w:val="24"/>
          <w:lang w:val="vi-VN"/>
        </w:rPr>
        <w:t xml:space="preserve">  </w:t>
      </w:r>
      <w:r>
        <w:rPr>
          <w:sz w:val="24"/>
          <w:szCs w:val="24"/>
          <w:lang w:val="vi-VN"/>
        </w:rPr>
        <w:tab/>
      </w:r>
      <w:r>
        <w:rPr>
          <w:sz w:val="24"/>
          <w:szCs w:val="24"/>
          <w:lang w:val="vi-VN"/>
        </w:rPr>
        <w:tab/>
        <w:t xml:space="preserve">  -  Có 2 loại nucleic acid chính là DNA và RNA</w:t>
      </w:r>
    </w:p>
    <w:p w:rsidR="00645A8B" w:rsidRPr="00314E3A" w:rsidRDefault="00645A8B" w:rsidP="00645A8B">
      <w:pPr>
        <w:spacing w:line="360" w:lineRule="auto"/>
        <w:rPr>
          <w:sz w:val="26"/>
          <w:szCs w:val="26"/>
          <w:lang w:val="pt-BR"/>
        </w:rPr>
      </w:pPr>
    </w:p>
    <w:p w:rsidR="00645A8B" w:rsidRPr="00314E3A" w:rsidRDefault="00645A8B" w:rsidP="00645A8B">
      <w:pPr>
        <w:spacing w:line="360" w:lineRule="auto"/>
        <w:rPr>
          <w:sz w:val="26"/>
          <w:szCs w:val="26"/>
          <w:lang w:val="pt-BR"/>
        </w:rPr>
      </w:pPr>
    </w:p>
    <w:p w:rsidR="00645A8B" w:rsidRPr="00314E3A" w:rsidRDefault="00645A8B" w:rsidP="00645A8B">
      <w:pPr>
        <w:spacing w:line="360" w:lineRule="auto"/>
        <w:rPr>
          <w:sz w:val="26"/>
          <w:szCs w:val="26"/>
          <w:lang w:val="pt-BR"/>
        </w:rPr>
      </w:pPr>
    </w:p>
    <w:p w:rsidR="007D6B50" w:rsidRPr="00314E3A" w:rsidRDefault="007D6B50" w:rsidP="007D6B50">
      <w:pPr>
        <w:ind w:left="-140" w:right="-280"/>
        <w:rPr>
          <w:b/>
          <w:sz w:val="26"/>
          <w:szCs w:val="26"/>
        </w:rPr>
      </w:pPr>
      <w:r w:rsidRPr="00314E3A">
        <w:rPr>
          <w:b/>
          <w:sz w:val="26"/>
          <w:szCs w:val="26"/>
        </w:rPr>
        <w:t>PHÒNG GIÁO DỤC VÀ ĐÀO</w:t>
      </w:r>
      <w:r w:rsidRPr="00314E3A">
        <w:rPr>
          <w:sz w:val="26"/>
          <w:szCs w:val="26"/>
        </w:rPr>
        <w:t xml:space="preserve"> </w:t>
      </w:r>
      <w:r w:rsidRPr="00314E3A">
        <w:rPr>
          <w:b/>
          <w:sz w:val="26"/>
          <w:szCs w:val="26"/>
        </w:rPr>
        <w:t>TẠO                   KHẢO SÁT CHẤT LƯỢNG GIỮA</w:t>
      </w:r>
      <w:r w:rsidRPr="00314E3A">
        <w:rPr>
          <w:b/>
          <w:sz w:val="26"/>
          <w:szCs w:val="26"/>
          <w:lang w:val="vi-VN"/>
        </w:rPr>
        <w:t xml:space="preserve"> </w:t>
      </w:r>
      <w:r w:rsidRPr="00314E3A">
        <w:rPr>
          <w:b/>
          <w:sz w:val="26"/>
          <w:szCs w:val="26"/>
        </w:rPr>
        <w:t>HỌC KỲ I</w:t>
      </w:r>
    </w:p>
    <w:p w:rsidR="007D6B50" w:rsidRPr="00314E3A" w:rsidRDefault="007D6B50" w:rsidP="007D6B50">
      <w:pPr>
        <w:rPr>
          <w:b/>
          <w:sz w:val="26"/>
          <w:szCs w:val="26"/>
        </w:rPr>
      </w:pPr>
      <w:r w:rsidRPr="00314E3A">
        <w:rPr>
          <w:b/>
          <w:sz w:val="26"/>
          <w:szCs w:val="26"/>
        </w:rPr>
        <w:t xml:space="preserve">              </w:t>
      </w:r>
      <w:r w:rsidRPr="00314E3A">
        <w:rPr>
          <w:sz w:val="26"/>
          <w:szCs w:val="26"/>
        </w:rPr>
        <w:t xml:space="preserve">   </w:t>
      </w:r>
      <w:r w:rsidRPr="00314E3A">
        <w:rPr>
          <w:b/>
          <w:sz w:val="26"/>
          <w:szCs w:val="26"/>
        </w:rPr>
        <w:t xml:space="preserve">NÔNG CỐNG                                                  </w:t>
      </w:r>
      <w:r w:rsidRPr="00314E3A">
        <w:rPr>
          <w:b/>
          <w:sz w:val="26"/>
          <w:szCs w:val="26"/>
          <w:lang w:val="vi-VN"/>
        </w:rPr>
        <w:t xml:space="preserve">      </w:t>
      </w:r>
      <w:r w:rsidRPr="00314E3A">
        <w:rPr>
          <w:b/>
          <w:sz w:val="26"/>
          <w:szCs w:val="26"/>
        </w:rPr>
        <w:t xml:space="preserve">   Năm học: 202</w:t>
      </w:r>
      <w:r w:rsidR="00023D1A">
        <w:rPr>
          <w:b/>
          <w:sz w:val="26"/>
          <w:szCs w:val="26"/>
        </w:rPr>
        <w:t>4</w:t>
      </w:r>
      <w:r w:rsidRPr="00314E3A">
        <w:rPr>
          <w:b/>
          <w:sz w:val="26"/>
          <w:szCs w:val="26"/>
        </w:rPr>
        <w:t>- 202</w:t>
      </w:r>
      <w:r w:rsidR="00023D1A">
        <w:rPr>
          <w:b/>
          <w:sz w:val="26"/>
          <w:szCs w:val="26"/>
        </w:rPr>
        <w:t>5</w:t>
      </w:r>
    </w:p>
    <w:p w:rsidR="007D6B50" w:rsidRPr="00314E3A" w:rsidRDefault="007D6B50" w:rsidP="007D6B50">
      <w:pPr>
        <w:rPr>
          <w:i/>
          <w:color w:val="0000FF"/>
          <w:sz w:val="26"/>
          <w:szCs w:val="26"/>
        </w:rPr>
      </w:pPr>
      <w:r w:rsidRPr="00314E3A">
        <w:rPr>
          <w:b/>
          <w:color w:val="0000FF"/>
          <w:sz w:val="26"/>
          <w:szCs w:val="26"/>
        </w:rPr>
        <w:t xml:space="preserve">                                                            Môn: Khoa học tự nhiên - Lớp </w:t>
      </w:r>
      <w:r w:rsidR="006546AA">
        <w:rPr>
          <w:b/>
          <w:color w:val="0000FF"/>
          <w:sz w:val="26"/>
          <w:szCs w:val="26"/>
        </w:rPr>
        <w:t>9</w:t>
      </w:r>
      <w:r w:rsidRPr="00314E3A">
        <w:rPr>
          <w:i/>
          <w:color w:val="0000FF"/>
          <w:sz w:val="26"/>
          <w:szCs w:val="26"/>
        </w:rPr>
        <w:t>(Thời gian làm bài: 90 phút)</w:t>
      </w:r>
    </w:p>
    <w:p w:rsidR="007D6B50" w:rsidRPr="00314E3A" w:rsidRDefault="007D6B50" w:rsidP="007D6B50">
      <w:pPr>
        <w:rPr>
          <w:sz w:val="26"/>
          <w:szCs w:val="26"/>
        </w:rPr>
      </w:pPr>
      <w:r w:rsidRPr="00314E3A">
        <w:rPr>
          <w:sz w:val="26"/>
          <w:szCs w:val="26"/>
        </w:rPr>
        <w:t>Họ và tên học sinh:...................................................... Lớp:...........................</w:t>
      </w:r>
    </w:p>
    <w:p w:rsidR="007D6B50" w:rsidRPr="00314E3A" w:rsidRDefault="007D6B50" w:rsidP="007D6B50">
      <w:pPr>
        <w:rPr>
          <w:sz w:val="26"/>
          <w:szCs w:val="26"/>
        </w:rPr>
      </w:pPr>
      <w:r w:rsidRPr="00314E3A">
        <w:rPr>
          <w:sz w:val="26"/>
          <w:szCs w:val="26"/>
        </w:rPr>
        <w:t>Trường THCS:..................................................................................................</w:t>
      </w:r>
    </w:p>
    <w:tbl>
      <w:tblPr>
        <w:tblW w:w="9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88"/>
        <w:gridCol w:w="3252"/>
        <w:gridCol w:w="3080"/>
        <w:gridCol w:w="1820"/>
      </w:tblGrid>
      <w:tr w:rsidR="007D6B50" w:rsidRPr="00314E3A" w:rsidTr="007D6B50">
        <w:tc>
          <w:tcPr>
            <w:tcW w:w="1788" w:type="dxa"/>
          </w:tcPr>
          <w:p w:rsidR="007D6B50" w:rsidRPr="00314E3A" w:rsidRDefault="007D6B50" w:rsidP="007D6B50">
            <w:pPr>
              <w:jc w:val="center"/>
              <w:rPr>
                <w:sz w:val="26"/>
                <w:szCs w:val="26"/>
              </w:rPr>
            </w:pPr>
            <w:r w:rsidRPr="00314E3A">
              <w:rPr>
                <w:sz w:val="26"/>
                <w:szCs w:val="26"/>
              </w:rPr>
              <w:t>Số báo danh</w:t>
            </w:r>
          </w:p>
        </w:tc>
        <w:tc>
          <w:tcPr>
            <w:tcW w:w="3252" w:type="dxa"/>
          </w:tcPr>
          <w:p w:rsidR="007D6B50" w:rsidRPr="00314E3A" w:rsidRDefault="007D6B50" w:rsidP="007D6B50">
            <w:pPr>
              <w:jc w:val="center"/>
              <w:rPr>
                <w:sz w:val="26"/>
                <w:szCs w:val="26"/>
              </w:rPr>
            </w:pPr>
            <w:r w:rsidRPr="00314E3A">
              <w:rPr>
                <w:sz w:val="26"/>
                <w:szCs w:val="26"/>
              </w:rPr>
              <w:t>Giám thị</w:t>
            </w:r>
          </w:p>
          <w:p w:rsidR="007D6B50" w:rsidRPr="00314E3A" w:rsidRDefault="007D6B50" w:rsidP="007D6B50">
            <w:pPr>
              <w:jc w:val="center"/>
              <w:rPr>
                <w:sz w:val="26"/>
                <w:szCs w:val="26"/>
              </w:rPr>
            </w:pPr>
            <w:r w:rsidRPr="00314E3A">
              <w:rPr>
                <w:sz w:val="26"/>
                <w:szCs w:val="26"/>
              </w:rPr>
              <w:t>.................................</w:t>
            </w:r>
          </w:p>
        </w:tc>
        <w:tc>
          <w:tcPr>
            <w:tcW w:w="3080" w:type="dxa"/>
          </w:tcPr>
          <w:p w:rsidR="007D6B50" w:rsidRPr="00314E3A" w:rsidRDefault="007D6B50" w:rsidP="007D6B50">
            <w:pPr>
              <w:jc w:val="center"/>
              <w:rPr>
                <w:sz w:val="26"/>
                <w:szCs w:val="26"/>
              </w:rPr>
            </w:pPr>
            <w:r w:rsidRPr="00314E3A">
              <w:rPr>
                <w:sz w:val="26"/>
                <w:szCs w:val="26"/>
              </w:rPr>
              <w:t>Giám thị</w:t>
            </w:r>
          </w:p>
          <w:p w:rsidR="007D6B50" w:rsidRPr="00314E3A" w:rsidRDefault="007D6B50" w:rsidP="007D6B50">
            <w:pPr>
              <w:jc w:val="center"/>
              <w:rPr>
                <w:sz w:val="26"/>
                <w:szCs w:val="26"/>
              </w:rPr>
            </w:pPr>
            <w:r w:rsidRPr="00314E3A">
              <w:rPr>
                <w:sz w:val="26"/>
                <w:szCs w:val="26"/>
              </w:rPr>
              <w:t>..................................</w:t>
            </w:r>
          </w:p>
        </w:tc>
        <w:tc>
          <w:tcPr>
            <w:tcW w:w="1820" w:type="dxa"/>
          </w:tcPr>
          <w:p w:rsidR="007D6B50" w:rsidRPr="00314E3A" w:rsidRDefault="007D6B50" w:rsidP="007D6B50">
            <w:pPr>
              <w:jc w:val="center"/>
              <w:rPr>
                <w:sz w:val="26"/>
                <w:szCs w:val="26"/>
              </w:rPr>
            </w:pPr>
            <w:r w:rsidRPr="00314E3A">
              <w:rPr>
                <w:sz w:val="26"/>
                <w:szCs w:val="26"/>
              </w:rPr>
              <w:t>Số phách</w:t>
            </w:r>
          </w:p>
        </w:tc>
      </w:tr>
    </w:tbl>
    <w:p w:rsidR="007D6B50" w:rsidRPr="00314E3A" w:rsidRDefault="007D6B50" w:rsidP="007D6B50">
      <w:pPr>
        <w:rPr>
          <w:vanish/>
          <w:sz w:val="26"/>
          <w:szCs w:val="26"/>
        </w:rPr>
      </w:pPr>
    </w:p>
    <w:tbl>
      <w:tblPr>
        <w:tblpPr w:leftFromText="180" w:rightFromText="180" w:vertAnchor="text" w:horzAnchor="margin" w:tblpX="108" w:tblpY="185"/>
        <w:tblW w:w="99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0"/>
        <w:gridCol w:w="3288"/>
        <w:gridCol w:w="3114"/>
        <w:gridCol w:w="1840"/>
      </w:tblGrid>
      <w:tr w:rsidR="007D6B50" w:rsidRPr="00314E3A" w:rsidTr="007D6B50">
        <w:trPr>
          <w:trHeight w:val="597"/>
        </w:trPr>
        <w:tc>
          <w:tcPr>
            <w:tcW w:w="1700" w:type="dxa"/>
          </w:tcPr>
          <w:p w:rsidR="007D6B50" w:rsidRPr="00314E3A" w:rsidRDefault="007D6B50" w:rsidP="007D6B50">
            <w:pPr>
              <w:jc w:val="center"/>
              <w:rPr>
                <w:sz w:val="26"/>
                <w:szCs w:val="26"/>
              </w:rPr>
            </w:pPr>
            <w:r w:rsidRPr="00314E3A">
              <w:rPr>
                <w:sz w:val="26"/>
                <w:szCs w:val="26"/>
              </w:rPr>
              <w:t>Điểm</w:t>
            </w:r>
          </w:p>
        </w:tc>
        <w:tc>
          <w:tcPr>
            <w:tcW w:w="3288" w:type="dxa"/>
          </w:tcPr>
          <w:p w:rsidR="007D6B50" w:rsidRPr="00314E3A" w:rsidRDefault="007D6B50" w:rsidP="007D6B50">
            <w:pPr>
              <w:jc w:val="center"/>
              <w:rPr>
                <w:sz w:val="26"/>
                <w:szCs w:val="26"/>
              </w:rPr>
            </w:pPr>
            <w:r w:rsidRPr="00314E3A">
              <w:rPr>
                <w:sz w:val="26"/>
                <w:szCs w:val="26"/>
              </w:rPr>
              <w:t>Giám khảo</w:t>
            </w:r>
          </w:p>
          <w:p w:rsidR="007D6B50" w:rsidRPr="00314E3A" w:rsidRDefault="007D6B50" w:rsidP="007D6B50">
            <w:pPr>
              <w:jc w:val="center"/>
              <w:rPr>
                <w:sz w:val="26"/>
                <w:szCs w:val="26"/>
              </w:rPr>
            </w:pPr>
            <w:r w:rsidRPr="00314E3A">
              <w:rPr>
                <w:sz w:val="26"/>
                <w:szCs w:val="26"/>
              </w:rPr>
              <w:t>.................................</w:t>
            </w:r>
          </w:p>
        </w:tc>
        <w:tc>
          <w:tcPr>
            <w:tcW w:w="3114" w:type="dxa"/>
          </w:tcPr>
          <w:p w:rsidR="007D6B50" w:rsidRPr="00314E3A" w:rsidRDefault="007D6B50" w:rsidP="007D6B50">
            <w:pPr>
              <w:jc w:val="center"/>
              <w:rPr>
                <w:sz w:val="26"/>
                <w:szCs w:val="26"/>
              </w:rPr>
            </w:pPr>
            <w:r w:rsidRPr="00314E3A">
              <w:rPr>
                <w:sz w:val="26"/>
                <w:szCs w:val="26"/>
              </w:rPr>
              <w:t>Giám khảo</w:t>
            </w:r>
          </w:p>
          <w:p w:rsidR="007D6B50" w:rsidRPr="00314E3A" w:rsidRDefault="007D6B50" w:rsidP="007D6B50">
            <w:pPr>
              <w:jc w:val="center"/>
              <w:rPr>
                <w:sz w:val="26"/>
                <w:szCs w:val="26"/>
              </w:rPr>
            </w:pPr>
            <w:r w:rsidRPr="00314E3A">
              <w:rPr>
                <w:sz w:val="26"/>
                <w:szCs w:val="26"/>
              </w:rPr>
              <w:t>..................................</w:t>
            </w:r>
          </w:p>
        </w:tc>
        <w:tc>
          <w:tcPr>
            <w:tcW w:w="1840" w:type="dxa"/>
          </w:tcPr>
          <w:p w:rsidR="007D6B50" w:rsidRPr="00314E3A" w:rsidRDefault="00404B8A" w:rsidP="007D6B50">
            <w:pPr>
              <w:jc w:val="center"/>
              <w:rPr>
                <w:sz w:val="26"/>
                <w:szCs w:val="26"/>
              </w:rPr>
            </w:pPr>
            <w:r>
              <w:rPr>
                <w:b/>
                <w:noProof/>
                <w:sz w:val="26"/>
                <w:szCs w:val="26"/>
              </w:rPr>
              <mc:AlternateContent>
                <mc:Choice Requires="wps">
                  <w:drawing>
                    <wp:anchor distT="0" distB="0" distL="114300" distR="114300" simplePos="0" relativeHeight="251651584" behindDoc="0" locked="0" layoutInCell="1" allowOverlap="1">
                      <wp:simplePos x="0" y="0"/>
                      <wp:positionH relativeFrom="column">
                        <wp:posOffset>883285</wp:posOffset>
                      </wp:positionH>
                      <wp:positionV relativeFrom="paragraph">
                        <wp:posOffset>363220</wp:posOffset>
                      </wp:positionV>
                      <wp:extent cx="533400" cy="228600"/>
                      <wp:effectExtent l="6985" t="10795" r="12065" b="8255"/>
                      <wp:wrapNone/>
                      <wp:docPr id="13" name="Rectangle 2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228600"/>
                              </a:xfrm>
                              <a:prstGeom prst="rect">
                                <a:avLst/>
                              </a:prstGeom>
                              <a:solidFill>
                                <a:srgbClr val="FFFFFF"/>
                              </a:solidFill>
                              <a:ln w="9525">
                                <a:solidFill>
                                  <a:srgbClr val="000000"/>
                                </a:solidFill>
                                <a:miter lim="800000"/>
                                <a:headEnd/>
                                <a:tailEnd/>
                              </a:ln>
                            </wps:spPr>
                            <wps:txbx>
                              <w:txbxContent>
                                <w:p w:rsidR="007D6B50" w:rsidRPr="00F34D71" w:rsidRDefault="007D6B50" w:rsidP="007D6B50">
                                  <w:pPr>
                                    <w:rPr>
                                      <w:b/>
                                      <w:sz w:val="22"/>
                                      <w:szCs w:val="22"/>
                                    </w:rPr>
                                  </w:pPr>
                                  <w:r w:rsidRPr="00F34D71">
                                    <w:rPr>
                                      <w:b/>
                                      <w:sz w:val="22"/>
                                      <w:szCs w:val="22"/>
                                    </w:rPr>
                                    <w:t xml:space="preserve">Đề </w:t>
                                  </w:r>
                                  <w:r w:rsidR="000E4685">
                                    <w:rPr>
                                      <w:b/>
                                      <w:sz w:val="22"/>
                                      <w:szCs w:val="22"/>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3" o:spid="_x0000_s1031" style="position:absolute;left:0;text-align:left;margin-left:69.55pt;margin-top:28.6pt;width:42pt;height:18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SGUMKgIAAFAEAAAOAAAAZHJzL2Uyb0RvYy54bWysVNuO0zAQfUfiHyy/06Rpu3SjpqtVlyKk BVYsfIDjOImFb4zdpuXrGTvdbhd4QuTB8njGxzPnzGR1c9CK7AV4aU1Fp5OcEmG4baTpKvrt6/bN khIfmGmYskZU9Cg8vVm/frUaXCkK21vVCCAIYnw5uIr2IbgyyzzvhWZ+Yp0w6GwtaBbQhC5rgA2I rlVW5PlVNlhoHFguvMfTu9FJ1wm/bQUPn9vWi0BURTG3kFZIax3XbL1iZQfM9ZKf0mD/kIVm0uCj Z6g7FhjZgfwDSksO1ts2TLjVmW1byUWqAauZ5r9V89gzJ1ItSI53Z5r8/4Pln/YPQGSD2s0oMUyj Rl+QNWY6JUiBh8jQ4HyJgY/uAWKN3t1b/t0TYzc9xolbADv0gjWY1zTGZy8uRMPjVVIPH22D+GwX bCLr0IKOgEgDOSRNjmdNxCEQjoeL2Wyeo3IcXUWxvMJ9fIGVT5cd+PBeWE3ipqKAySdwtr/3YQx9 CknJWyWbrVQqGdDVGwVkz7A9tuk7ofvLMGXIUNHrRbFIyC98/hIiT9/fILQM2OdK6oouz0GsjKy9 Mw2mycrApBr3WJ0yJxojc6MC4VAfklKL+EBktbbNEXkFO7Y1jiFuegs/KRmwpSvqf+wYCErUB4Pa XE/n8zgDyZgv3hZowKWnvvQwwxGqooGScbsJ49zsHMiux5emiQ1jb1HPViaun7M6pY9tm9Q6jVic i0s7RT3/CNa/AAAA//8DAFBLAwQUAAYACAAAACEAyl/Cyt4AAAAJAQAADwAAAGRycy9kb3ducmV2 LnhtbEyPTU/DMAyG70j8h8hI3Fi6VHy0NJ0QaEgct+7CzW1CW2icqkm3wq/HnNjxtR+9flxsFjeI o51C70nDepWAsNR401Or4VBtbx5AhIhkcPBkNXzbAJvy8qLA3PgT7exxH1vBJRRy1NDFOOZShqaz DsPKj5Z49+Enh5Hj1Eoz4YnL3SBVktxJhz3xhQ5H+9zZ5ms/Ow11rw74s6teE5dt0/i2VJ/z+4vW 11fL0yOIaJf4D8OfPqtDyU61n8kEMXBOszWjGm7vFQgGlEp5UGvIUgWyLOT5B+UvAAAA//8DAFBL AQItABQABgAIAAAAIQC2gziS/gAAAOEBAAATAAAAAAAAAAAAAAAAAAAAAABbQ29udGVudF9UeXBl c10ueG1sUEsBAi0AFAAGAAgAAAAhADj9If/WAAAAlAEAAAsAAAAAAAAAAAAAAAAALwEAAF9yZWxz Ly5yZWxzUEsBAi0AFAAGAAgAAAAhAJxIZQwqAgAAUAQAAA4AAAAAAAAAAAAAAAAALgIAAGRycy9l Mm9Eb2MueG1sUEsBAi0AFAAGAAgAAAAhAMpfwsreAAAACQEAAA8AAAAAAAAAAAAAAAAAhAQAAGRy cy9kb3ducmV2LnhtbFBLBQYAAAAABAAEAPMAAACPBQAAAAA= ">
                      <v:textbox>
                        <w:txbxContent>
                          <w:p w:rsidR="007D6B50" w:rsidRPr="00F34D71" w:rsidRDefault="007D6B50" w:rsidP="007D6B50">
                            <w:pPr>
                              <w:rPr>
                                <w:b/>
                                <w:sz w:val="22"/>
                                <w:szCs w:val="22"/>
                              </w:rPr>
                            </w:pPr>
                            <w:r w:rsidRPr="00F34D71">
                              <w:rPr>
                                <w:b/>
                                <w:sz w:val="22"/>
                                <w:szCs w:val="22"/>
                              </w:rPr>
                              <w:t xml:space="preserve">Đề </w:t>
                            </w:r>
                            <w:r w:rsidR="000E4685">
                              <w:rPr>
                                <w:b/>
                                <w:sz w:val="22"/>
                                <w:szCs w:val="22"/>
                              </w:rPr>
                              <w:t>B</w:t>
                            </w:r>
                          </w:p>
                        </w:txbxContent>
                      </v:textbox>
                    </v:rect>
                  </w:pict>
                </mc:Fallback>
              </mc:AlternateContent>
            </w:r>
            <w:r w:rsidR="007D6B50" w:rsidRPr="00314E3A">
              <w:rPr>
                <w:sz w:val="26"/>
                <w:szCs w:val="26"/>
              </w:rPr>
              <w:t>Số phách</w:t>
            </w:r>
          </w:p>
        </w:tc>
      </w:tr>
    </w:tbl>
    <w:p w:rsidR="00780E10" w:rsidRPr="00314E3A" w:rsidRDefault="00780E10" w:rsidP="00780E10">
      <w:pPr>
        <w:ind w:left="140"/>
        <w:rPr>
          <w:b/>
          <w:sz w:val="26"/>
          <w:szCs w:val="26"/>
        </w:rPr>
      </w:pPr>
    </w:p>
    <w:p w:rsidR="00780E10" w:rsidRPr="00314E3A" w:rsidRDefault="00780E10" w:rsidP="00780E10">
      <w:pPr>
        <w:ind w:left="140"/>
        <w:rPr>
          <w:b/>
          <w:sz w:val="26"/>
          <w:szCs w:val="26"/>
        </w:rPr>
      </w:pPr>
    </w:p>
    <w:p w:rsidR="00780E10" w:rsidRPr="00314E3A" w:rsidRDefault="00780E10" w:rsidP="00780E10">
      <w:pPr>
        <w:ind w:left="140"/>
        <w:rPr>
          <w:b/>
          <w:sz w:val="26"/>
          <w:szCs w:val="26"/>
        </w:rPr>
      </w:pPr>
    </w:p>
    <w:p w:rsidR="00780E10" w:rsidRPr="00314E3A" w:rsidRDefault="00780E10" w:rsidP="00780E10">
      <w:pPr>
        <w:rPr>
          <w:b/>
          <w:sz w:val="26"/>
          <w:szCs w:val="26"/>
          <w:lang w:val="vi-VN"/>
        </w:rPr>
      </w:pPr>
      <w:r w:rsidRPr="00314E3A">
        <w:rPr>
          <w:b/>
          <w:sz w:val="26"/>
          <w:szCs w:val="26"/>
          <w:lang w:val="vi-VN"/>
        </w:rPr>
        <w:t>I. TRẮC NGHIỆM KHÁCH QUAN (</w:t>
      </w:r>
      <w:r w:rsidRPr="00314E3A">
        <w:rPr>
          <w:b/>
          <w:sz w:val="26"/>
          <w:szCs w:val="26"/>
        </w:rPr>
        <w:t>3</w:t>
      </w:r>
      <w:r w:rsidRPr="00314E3A">
        <w:rPr>
          <w:b/>
          <w:sz w:val="26"/>
          <w:szCs w:val="26"/>
          <w:lang w:val="vi-VN"/>
        </w:rPr>
        <w:t xml:space="preserve">,0 điểm) </w:t>
      </w:r>
    </w:p>
    <w:p w:rsidR="00780E10" w:rsidRPr="00314E3A" w:rsidRDefault="00780E10" w:rsidP="00780E10">
      <w:pPr>
        <w:tabs>
          <w:tab w:val="left" w:pos="7920"/>
        </w:tabs>
        <w:ind w:left="140"/>
        <w:jc w:val="both"/>
        <w:rPr>
          <w:b/>
          <w:sz w:val="26"/>
          <w:szCs w:val="26"/>
          <w:lang w:val="vi-VN"/>
        </w:rPr>
      </w:pPr>
      <w:r w:rsidRPr="00314E3A">
        <w:rPr>
          <w:b/>
          <w:sz w:val="26"/>
          <w:szCs w:val="26"/>
          <w:lang w:val="vi-VN"/>
        </w:rPr>
        <w:t xml:space="preserve">        Hãy khoanh tròn chữ cái đứng trước câu trả lời đúng trong các câu sau:</w:t>
      </w:r>
    </w:p>
    <w:p w:rsidR="00033FE0" w:rsidRPr="00B13837" w:rsidRDefault="00033FE0" w:rsidP="00033FE0">
      <w:pPr>
        <w:ind w:right="-812"/>
        <w:jc w:val="both"/>
        <w:rPr>
          <w:sz w:val="26"/>
          <w:szCs w:val="26"/>
        </w:rPr>
      </w:pPr>
      <w:r w:rsidRPr="00B13837">
        <w:rPr>
          <w:b/>
          <w:sz w:val="26"/>
          <w:szCs w:val="26"/>
        </w:rPr>
        <w:t xml:space="preserve">Câu 1. </w:t>
      </w:r>
      <w:r w:rsidRPr="00B13837">
        <w:rPr>
          <w:sz w:val="26"/>
          <w:szCs w:val="26"/>
        </w:rPr>
        <w:t>Silver(Ag), Iron(Fe), Zinc(Zn) có tính chất vật lý chung nào?</w:t>
      </w:r>
    </w:p>
    <w:p w:rsidR="00033FE0" w:rsidRPr="00B13837" w:rsidRDefault="00033FE0" w:rsidP="00033FE0">
      <w:pPr>
        <w:ind w:right="-812"/>
        <w:jc w:val="both"/>
        <w:rPr>
          <w:sz w:val="26"/>
          <w:szCs w:val="26"/>
        </w:rPr>
      </w:pPr>
      <w:r w:rsidRPr="00B13837">
        <w:rPr>
          <w:sz w:val="26"/>
          <w:szCs w:val="26"/>
        </w:rPr>
        <w:t>A. Dẻo</w:t>
      </w:r>
      <w:r w:rsidRPr="00B13837">
        <w:rPr>
          <w:sz w:val="26"/>
          <w:szCs w:val="26"/>
        </w:rPr>
        <w:tab/>
      </w:r>
      <w:r w:rsidRPr="00B13837">
        <w:rPr>
          <w:sz w:val="26"/>
          <w:szCs w:val="26"/>
        </w:rPr>
        <w:tab/>
        <w:t>B. Dẫn nhiệt</w:t>
      </w:r>
      <w:r w:rsidRPr="00B13837">
        <w:rPr>
          <w:sz w:val="26"/>
          <w:szCs w:val="26"/>
        </w:rPr>
        <w:tab/>
      </w:r>
      <w:r w:rsidRPr="00B13837">
        <w:rPr>
          <w:sz w:val="26"/>
          <w:szCs w:val="26"/>
        </w:rPr>
        <w:tab/>
      </w:r>
      <w:r w:rsidRPr="00B13837">
        <w:rPr>
          <w:sz w:val="26"/>
          <w:szCs w:val="26"/>
        </w:rPr>
        <w:tab/>
        <w:t>C. Dẫn điện</w:t>
      </w:r>
      <w:r w:rsidRPr="00B13837">
        <w:rPr>
          <w:sz w:val="26"/>
          <w:szCs w:val="26"/>
        </w:rPr>
        <w:tab/>
      </w:r>
      <w:r w:rsidRPr="00B13837">
        <w:rPr>
          <w:sz w:val="26"/>
          <w:szCs w:val="26"/>
        </w:rPr>
        <w:tab/>
      </w:r>
      <w:r w:rsidRPr="00B13837">
        <w:rPr>
          <w:sz w:val="26"/>
          <w:szCs w:val="26"/>
        </w:rPr>
        <w:tab/>
        <w:t>D. Cả ba ý A, B,C</w:t>
      </w:r>
    </w:p>
    <w:p w:rsidR="00020179" w:rsidRDefault="00033FE0" w:rsidP="00033FE0">
      <w:pPr>
        <w:ind w:right="-812"/>
        <w:jc w:val="both"/>
        <w:rPr>
          <w:sz w:val="26"/>
          <w:szCs w:val="26"/>
        </w:rPr>
      </w:pPr>
      <w:r w:rsidRPr="00B13837">
        <w:rPr>
          <w:b/>
          <w:sz w:val="26"/>
          <w:szCs w:val="26"/>
        </w:rPr>
        <w:t>Câu 2.</w:t>
      </w:r>
      <w:r w:rsidRPr="00B13837">
        <w:rPr>
          <w:sz w:val="26"/>
          <w:szCs w:val="26"/>
        </w:rPr>
        <w:t xml:space="preserve"> Cho Magnesium(Mg) vào dung dịch muối Zinc chlo</w:t>
      </w:r>
      <w:r w:rsidRPr="00020179">
        <w:rPr>
          <w:sz w:val="26"/>
          <w:szCs w:val="26"/>
        </w:rPr>
        <w:t>ride</w:t>
      </w:r>
      <w:r w:rsidRPr="00B13837">
        <w:rPr>
          <w:sz w:val="26"/>
          <w:szCs w:val="26"/>
        </w:rPr>
        <w:t>(ZnCl</w:t>
      </w:r>
      <w:r w:rsidRPr="00B13837">
        <w:rPr>
          <w:sz w:val="26"/>
          <w:szCs w:val="26"/>
          <w:vertAlign w:val="subscript"/>
        </w:rPr>
        <w:t>2</w:t>
      </w:r>
      <w:r w:rsidRPr="00B13837">
        <w:rPr>
          <w:sz w:val="26"/>
          <w:szCs w:val="26"/>
        </w:rPr>
        <w:t xml:space="preserve">). </w:t>
      </w:r>
      <w:r w:rsidR="00431D4D" w:rsidRPr="00B13837">
        <w:rPr>
          <w:sz w:val="26"/>
          <w:szCs w:val="26"/>
        </w:rPr>
        <w:t>M</w:t>
      </w:r>
      <w:r w:rsidRPr="00B13837">
        <w:rPr>
          <w:sz w:val="26"/>
          <w:szCs w:val="26"/>
        </w:rPr>
        <w:t>uối mới và kim</w:t>
      </w:r>
      <w:r w:rsidR="00431D4D" w:rsidRPr="00B13837">
        <w:rPr>
          <w:i/>
          <w:sz w:val="26"/>
          <w:szCs w:val="26"/>
        </w:rPr>
        <w:t xml:space="preserve"> </w:t>
      </w:r>
      <w:r w:rsidRPr="00B13837">
        <w:rPr>
          <w:sz w:val="26"/>
          <w:szCs w:val="26"/>
        </w:rPr>
        <w:t>loại</w:t>
      </w:r>
    </w:p>
    <w:p w:rsidR="00033FE0" w:rsidRPr="00B13837" w:rsidRDefault="00033FE0" w:rsidP="00033FE0">
      <w:pPr>
        <w:ind w:right="-812"/>
        <w:jc w:val="both"/>
        <w:rPr>
          <w:sz w:val="26"/>
          <w:szCs w:val="26"/>
        </w:rPr>
      </w:pPr>
      <w:r w:rsidRPr="00B13837">
        <w:rPr>
          <w:sz w:val="26"/>
          <w:szCs w:val="26"/>
        </w:rPr>
        <w:t>mới được tạo thành trong phản ứng là</w:t>
      </w:r>
      <w:r w:rsidR="00222DBD" w:rsidRPr="00B13837">
        <w:rPr>
          <w:sz w:val="26"/>
          <w:szCs w:val="26"/>
        </w:rPr>
        <w:t>?</w:t>
      </w:r>
    </w:p>
    <w:p w:rsidR="00033FE0" w:rsidRPr="00B13837" w:rsidRDefault="00033FE0" w:rsidP="00033FE0">
      <w:pPr>
        <w:ind w:right="-812"/>
        <w:jc w:val="both"/>
        <w:rPr>
          <w:sz w:val="26"/>
          <w:szCs w:val="26"/>
          <w:vertAlign w:val="subscript"/>
        </w:rPr>
      </w:pPr>
      <w:r w:rsidRPr="00B13837">
        <w:rPr>
          <w:sz w:val="26"/>
          <w:szCs w:val="26"/>
        </w:rPr>
        <w:t xml:space="preserve">A. </w:t>
      </w:r>
      <w:r w:rsidR="00222DBD" w:rsidRPr="00B13837">
        <w:rPr>
          <w:sz w:val="26"/>
          <w:szCs w:val="26"/>
        </w:rPr>
        <w:t>Mg</w:t>
      </w:r>
      <w:r w:rsidRPr="00B13837">
        <w:rPr>
          <w:sz w:val="26"/>
          <w:szCs w:val="26"/>
        </w:rPr>
        <w:tab/>
        <w:t>và Zn</w:t>
      </w:r>
      <w:r w:rsidR="00222DBD" w:rsidRPr="00B13837">
        <w:rPr>
          <w:sz w:val="26"/>
          <w:szCs w:val="26"/>
        </w:rPr>
        <w:t>Cl</w:t>
      </w:r>
      <w:r w:rsidR="00222DBD" w:rsidRPr="00B13837">
        <w:rPr>
          <w:sz w:val="26"/>
          <w:szCs w:val="26"/>
          <w:vertAlign w:val="subscript"/>
        </w:rPr>
        <w:t>2</w:t>
      </w:r>
      <w:r w:rsidRPr="00B13837">
        <w:rPr>
          <w:sz w:val="26"/>
          <w:szCs w:val="26"/>
        </w:rPr>
        <w:tab/>
        <w:t xml:space="preserve">B. </w:t>
      </w:r>
      <w:r w:rsidR="00222DBD" w:rsidRPr="00B13837">
        <w:rPr>
          <w:sz w:val="26"/>
          <w:szCs w:val="26"/>
        </w:rPr>
        <w:t>Mg</w:t>
      </w:r>
      <w:r w:rsidRPr="00B13837">
        <w:rPr>
          <w:sz w:val="26"/>
          <w:szCs w:val="26"/>
        </w:rPr>
        <w:t xml:space="preserve"> và </w:t>
      </w:r>
      <w:r w:rsidR="00E926AD" w:rsidRPr="00B13837">
        <w:rPr>
          <w:sz w:val="26"/>
          <w:szCs w:val="26"/>
        </w:rPr>
        <w:t>MgCl</w:t>
      </w:r>
      <w:r w:rsidRPr="00B13837">
        <w:rPr>
          <w:sz w:val="26"/>
          <w:szCs w:val="26"/>
          <w:vertAlign w:val="subscript"/>
        </w:rPr>
        <w:t>2</w:t>
      </w:r>
      <w:r w:rsidRPr="00B13837">
        <w:rPr>
          <w:sz w:val="26"/>
          <w:szCs w:val="26"/>
        </w:rPr>
        <w:tab/>
      </w:r>
      <w:r w:rsidRPr="00B13837">
        <w:rPr>
          <w:sz w:val="26"/>
          <w:szCs w:val="26"/>
        </w:rPr>
        <w:tab/>
        <w:t xml:space="preserve">C. </w:t>
      </w:r>
      <w:r w:rsidR="00E926AD" w:rsidRPr="00B13837">
        <w:rPr>
          <w:sz w:val="26"/>
          <w:szCs w:val="26"/>
        </w:rPr>
        <w:t>Zn</w:t>
      </w:r>
      <w:r w:rsidRPr="00B13837">
        <w:rPr>
          <w:sz w:val="26"/>
          <w:szCs w:val="26"/>
        </w:rPr>
        <w:t xml:space="preserve"> và </w:t>
      </w:r>
      <w:r w:rsidR="00E926AD" w:rsidRPr="00B13837">
        <w:rPr>
          <w:sz w:val="26"/>
          <w:szCs w:val="26"/>
        </w:rPr>
        <w:t>MgCl</w:t>
      </w:r>
      <w:r w:rsidR="00E926AD" w:rsidRPr="00B13837">
        <w:rPr>
          <w:sz w:val="26"/>
          <w:szCs w:val="26"/>
          <w:vertAlign w:val="subscript"/>
        </w:rPr>
        <w:t>2</w:t>
      </w:r>
      <w:r w:rsidRPr="00B13837">
        <w:rPr>
          <w:sz w:val="26"/>
          <w:szCs w:val="26"/>
        </w:rPr>
        <w:tab/>
      </w:r>
      <w:r w:rsidR="00FA3BA0" w:rsidRPr="00B13837">
        <w:rPr>
          <w:sz w:val="26"/>
          <w:szCs w:val="26"/>
        </w:rPr>
        <w:tab/>
      </w:r>
      <w:r w:rsidRPr="00B13837">
        <w:rPr>
          <w:sz w:val="26"/>
          <w:szCs w:val="26"/>
        </w:rPr>
        <w:t xml:space="preserve">D. </w:t>
      </w:r>
      <w:r w:rsidR="00E926AD" w:rsidRPr="00B13837">
        <w:rPr>
          <w:sz w:val="26"/>
          <w:szCs w:val="26"/>
        </w:rPr>
        <w:t>Zn</w:t>
      </w:r>
      <w:r w:rsidRPr="00B13837">
        <w:rPr>
          <w:sz w:val="26"/>
          <w:szCs w:val="26"/>
        </w:rPr>
        <w:t xml:space="preserve"> và </w:t>
      </w:r>
      <w:r w:rsidR="00E926AD" w:rsidRPr="00B13837">
        <w:rPr>
          <w:sz w:val="26"/>
          <w:szCs w:val="26"/>
        </w:rPr>
        <w:t>ZnCl</w:t>
      </w:r>
      <w:r w:rsidRPr="00B13837">
        <w:rPr>
          <w:sz w:val="26"/>
          <w:szCs w:val="26"/>
          <w:vertAlign w:val="subscript"/>
        </w:rPr>
        <w:t>2</w:t>
      </w:r>
    </w:p>
    <w:p w:rsidR="00645A8B" w:rsidRPr="00314E3A" w:rsidRDefault="00645A8B" w:rsidP="00FA3BA0">
      <w:pPr>
        <w:rPr>
          <w:sz w:val="26"/>
          <w:szCs w:val="26"/>
          <w:lang w:val="pt-BR"/>
        </w:rPr>
      </w:pPr>
      <w:r w:rsidRPr="008F0277">
        <w:rPr>
          <w:b/>
          <w:sz w:val="26"/>
          <w:szCs w:val="26"/>
          <w:lang w:val="pt-BR"/>
        </w:rPr>
        <w:t xml:space="preserve">Câu </w:t>
      </w:r>
      <w:r w:rsidR="008F0277" w:rsidRPr="008F0277">
        <w:rPr>
          <w:b/>
          <w:sz w:val="26"/>
          <w:szCs w:val="26"/>
          <w:lang w:val="pt-BR"/>
        </w:rPr>
        <w:t>3</w:t>
      </w:r>
      <w:r w:rsidRPr="008F0277">
        <w:rPr>
          <w:b/>
          <w:sz w:val="26"/>
          <w:szCs w:val="26"/>
          <w:lang w:val="pt-BR"/>
        </w:rPr>
        <w:t>:</w:t>
      </w:r>
      <w:r w:rsidRPr="00314E3A">
        <w:rPr>
          <w:sz w:val="26"/>
          <w:szCs w:val="26"/>
          <w:lang w:val="pt-BR"/>
        </w:rPr>
        <w:t xml:space="preserve"> Đơn vị nào sau đây không phải đơn vị đo công?</w:t>
      </w:r>
    </w:p>
    <w:p w:rsidR="00645A8B" w:rsidRPr="00314E3A" w:rsidRDefault="00645A8B" w:rsidP="00FA3BA0">
      <w:pPr>
        <w:rPr>
          <w:sz w:val="26"/>
          <w:szCs w:val="26"/>
          <w:lang w:val="pt-BR"/>
        </w:rPr>
      </w:pPr>
      <w:r w:rsidRPr="00314E3A">
        <w:rPr>
          <w:sz w:val="26"/>
          <w:szCs w:val="26"/>
          <w:lang w:val="pt-BR"/>
        </w:rPr>
        <w:t xml:space="preserve">A.Jun (J)          </w:t>
      </w:r>
      <w:r w:rsidR="00FA3BA0">
        <w:rPr>
          <w:sz w:val="26"/>
          <w:szCs w:val="26"/>
          <w:lang w:val="pt-BR"/>
        </w:rPr>
        <w:tab/>
      </w:r>
      <w:r w:rsidRPr="00314E3A">
        <w:rPr>
          <w:sz w:val="26"/>
          <w:szCs w:val="26"/>
          <w:lang w:val="pt-BR"/>
        </w:rPr>
        <w:t xml:space="preserve">B. Kilojun (kJ)            </w:t>
      </w:r>
      <w:r w:rsidR="00FA3BA0">
        <w:rPr>
          <w:sz w:val="26"/>
          <w:szCs w:val="26"/>
          <w:lang w:val="pt-BR"/>
        </w:rPr>
        <w:tab/>
      </w:r>
      <w:r w:rsidRPr="00314E3A">
        <w:rPr>
          <w:sz w:val="26"/>
          <w:szCs w:val="26"/>
          <w:lang w:val="pt-BR"/>
        </w:rPr>
        <w:t xml:space="preserve">C. Calo (cal)               </w:t>
      </w:r>
      <w:r w:rsidR="00FA3BA0">
        <w:rPr>
          <w:sz w:val="26"/>
          <w:szCs w:val="26"/>
          <w:lang w:val="pt-BR"/>
        </w:rPr>
        <w:tab/>
      </w:r>
      <w:r w:rsidRPr="00314E3A">
        <w:rPr>
          <w:sz w:val="26"/>
          <w:szCs w:val="26"/>
          <w:lang w:val="pt-BR"/>
        </w:rPr>
        <w:t>D.Niuton (N)</w:t>
      </w:r>
    </w:p>
    <w:p w:rsidR="00645A8B" w:rsidRPr="00FA3BA0" w:rsidRDefault="00645A8B" w:rsidP="00FA3BA0">
      <w:pPr>
        <w:rPr>
          <w:b/>
          <w:spacing w:val="-12"/>
          <w:sz w:val="26"/>
          <w:szCs w:val="26"/>
          <w:lang w:val="pt-BR"/>
        </w:rPr>
      </w:pPr>
      <w:r w:rsidRPr="008F0277">
        <w:rPr>
          <w:b/>
          <w:spacing w:val="-12"/>
          <w:sz w:val="26"/>
          <w:szCs w:val="26"/>
          <w:lang w:val="pt-BR"/>
        </w:rPr>
        <w:t xml:space="preserve">Câu </w:t>
      </w:r>
      <w:r w:rsidR="008F0277" w:rsidRPr="008F0277">
        <w:rPr>
          <w:b/>
          <w:spacing w:val="-12"/>
          <w:sz w:val="26"/>
          <w:szCs w:val="26"/>
          <w:lang w:val="pt-BR"/>
        </w:rPr>
        <w:t>4</w:t>
      </w:r>
      <w:r w:rsidRPr="008F0277">
        <w:rPr>
          <w:b/>
          <w:spacing w:val="-12"/>
          <w:sz w:val="26"/>
          <w:szCs w:val="26"/>
          <w:lang w:val="pt-BR"/>
        </w:rPr>
        <w:t>:</w:t>
      </w:r>
      <w:r w:rsidRPr="00FA3BA0">
        <w:rPr>
          <w:spacing w:val="-12"/>
          <w:sz w:val="26"/>
          <w:szCs w:val="26"/>
          <w:lang w:val="pt-BR"/>
        </w:rPr>
        <w:t xml:space="preserve"> Chọn mốc thế năng trọng trường tại  mặt đất. Vật nào sau đây có thế năng trọng trường </w:t>
      </w:r>
      <w:r w:rsidRPr="00FA3BA0">
        <w:rPr>
          <w:b/>
          <w:spacing w:val="-12"/>
          <w:sz w:val="26"/>
          <w:szCs w:val="26"/>
          <w:lang w:val="pt-BR"/>
        </w:rPr>
        <w:t xml:space="preserve">bằng không? </w:t>
      </w:r>
    </w:p>
    <w:p w:rsidR="00645A8B" w:rsidRPr="00314E3A" w:rsidRDefault="00645A8B" w:rsidP="00FA3BA0">
      <w:pPr>
        <w:numPr>
          <w:ilvl w:val="0"/>
          <w:numId w:val="10"/>
        </w:numPr>
        <w:ind w:left="426"/>
        <w:rPr>
          <w:sz w:val="26"/>
          <w:szCs w:val="26"/>
          <w:lang w:val="pt-BR"/>
        </w:rPr>
      </w:pPr>
      <w:r w:rsidRPr="00314E3A">
        <w:rPr>
          <w:sz w:val="26"/>
          <w:szCs w:val="26"/>
          <w:lang w:val="pt-BR"/>
        </w:rPr>
        <w:t>Quả bóng đang bay vào lưới.                                B. Ô tô đang đi trên đường.</w:t>
      </w:r>
    </w:p>
    <w:p w:rsidR="00645A8B" w:rsidRPr="00314E3A" w:rsidRDefault="00645A8B" w:rsidP="00FA3BA0">
      <w:pPr>
        <w:numPr>
          <w:ilvl w:val="0"/>
          <w:numId w:val="10"/>
        </w:numPr>
        <w:ind w:left="284" w:hanging="284"/>
        <w:rPr>
          <w:sz w:val="26"/>
          <w:szCs w:val="26"/>
          <w:lang w:val="pt-BR"/>
        </w:rPr>
      </w:pPr>
      <w:r w:rsidRPr="00314E3A">
        <w:rPr>
          <w:sz w:val="26"/>
          <w:szCs w:val="26"/>
          <w:lang w:val="pt-BR"/>
        </w:rPr>
        <w:t xml:space="preserve">Bức tranh treo trên tường.                                     </w:t>
      </w:r>
      <w:r w:rsidR="00FA3BA0">
        <w:rPr>
          <w:sz w:val="26"/>
          <w:szCs w:val="26"/>
          <w:lang w:val="pt-BR"/>
        </w:rPr>
        <w:t xml:space="preserve">  </w:t>
      </w:r>
      <w:r w:rsidRPr="00314E3A">
        <w:rPr>
          <w:sz w:val="26"/>
          <w:szCs w:val="26"/>
          <w:lang w:val="pt-BR"/>
        </w:rPr>
        <w:t>D. Quyển sách nằm trên giá sách.</w:t>
      </w:r>
    </w:p>
    <w:p w:rsidR="005334BE" w:rsidRPr="003C5D21" w:rsidRDefault="005334BE" w:rsidP="003C5D21">
      <w:pPr>
        <w:rPr>
          <w:sz w:val="26"/>
          <w:szCs w:val="26"/>
          <w:lang w:val="vi-VN"/>
        </w:rPr>
      </w:pPr>
      <w:r w:rsidRPr="003C5D21">
        <w:rPr>
          <w:b/>
          <w:sz w:val="26"/>
          <w:szCs w:val="26"/>
          <w:lang w:val="vi-VN"/>
        </w:rPr>
        <w:t xml:space="preserve">Câu </w:t>
      </w:r>
      <w:r w:rsidR="00A541F1">
        <w:rPr>
          <w:b/>
          <w:sz w:val="26"/>
          <w:szCs w:val="26"/>
        </w:rPr>
        <w:t>5</w:t>
      </w:r>
      <w:r w:rsidRPr="003C5D21">
        <w:rPr>
          <w:sz w:val="26"/>
          <w:szCs w:val="26"/>
          <w:lang w:val="vi-VN"/>
        </w:rPr>
        <w:t>: Phát biểu nào sau đây không đúng về RNA?</w:t>
      </w:r>
    </w:p>
    <w:p w:rsidR="005334BE" w:rsidRPr="003C5D21" w:rsidRDefault="005334BE" w:rsidP="003C5D21">
      <w:pPr>
        <w:numPr>
          <w:ilvl w:val="0"/>
          <w:numId w:val="15"/>
        </w:numPr>
        <w:ind w:left="426"/>
        <w:rPr>
          <w:sz w:val="26"/>
          <w:szCs w:val="26"/>
          <w:lang w:val="pt-BR"/>
        </w:rPr>
      </w:pPr>
      <w:r w:rsidRPr="003C5D21">
        <w:rPr>
          <w:sz w:val="26"/>
          <w:szCs w:val="26"/>
          <w:lang w:val="vi-VN"/>
        </w:rPr>
        <w:t>Phân tử RNA trong tế bào thường có cấu trúc một mạch.</w:t>
      </w:r>
    </w:p>
    <w:p w:rsidR="005334BE" w:rsidRPr="003C5D21" w:rsidRDefault="005334BE" w:rsidP="003C5D21">
      <w:pPr>
        <w:numPr>
          <w:ilvl w:val="0"/>
          <w:numId w:val="15"/>
        </w:numPr>
        <w:ind w:left="426"/>
        <w:rPr>
          <w:sz w:val="26"/>
          <w:szCs w:val="26"/>
          <w:lang w:val="pt-BR"/>
        </w:rPr>
      </w:pPr>
      <w:r w:rsidRPr="003C5D21">
        <w:rPr>
          <w:sz w:val="26"/>
          <w:szCs w:val="26"/>
          <w:lang w:val="vi-VN"/>
        </w:rPr>
        <w:t>tRNA có vai trò vận chuyển amino acid trong quá trình tổng hợp chuỗi polypeptitde.</w:t>
      </w:r>
    </w:p>
    <w:p w:rsidR="003C5D21" w:rsidRPr="003C5D21" w:rsidRDefault="005334BE" w:rsidP="003C5D21">
      <w:pPr>
        <w:numPr>
          <w:ilvl w:val="0"/>
          <w:numId w:val="15"/>
        </w:numPr>
        <w:ind w:left="426"/>
        <w:rPr>
          <w:sz w:val="26"/>
          <w:szCs w:val="26"/>
          <w:lang w:val="pt-BR"/>
        </w:rPr>
      </w:pPr>
      <w:r w:rsidRPr="003C5D21">
        <w:rPr>
          <w:sz w:val="26"/>
          <w:szCs w:val="26"/>
          <w:lang w:val="vi-VN"/>
        </w:rPr>
        <w:t>Phân tử mRNA gồm 4 loại nucleotitde A,T,G,C mang thông tin qui định trình tự amino acid</w:t>
      </w:r>
    </w:p>
    <w:p w:rsidR="005334BE" w:rsidRPr="003C5D21" w:rsidRDefault="005334BE" w:rsidP="003C5D21">
      <w:pPr>
        <w:ind w:left="426"/>
        <w:rPr>
          <w:sz w:val="26"/>
          <w:szCs w:val="26"/>
          <w:lang w:val="pt-BR"/>
        </w:rPr>
      </w:pPr>
      <w:r w:rsidRPr="003C5D21">
        <w:rPr>
          <w:sz w:val="26"/>
          <w:szCs w:val="26"/>
          <w:lang w:val="vi-VN"/>
        </w:rPr>
        <w:t xml:space="preserve"> của chuỗi polypeptitde.</w:t>
      </w:r>
    </w:p>
    <w:p w:rsidR="005334BE" w:rsidRPr="003C5D21" w:rsidRDefault="005334BE" w:rsidP="003C5D21">
      <w:pPr>
        <w:numPr>
          <w:ilvl w:val="0"/>
          <w:numId w:val="15"/>
        </w:numPr>
        <w:ind w:left="426"/>
        <w:rPr>
          <w:spacing w:val="-8"/>
          <w:sz w:val="26"/>
          <w:szCs w:val="26"/>
          <w:lang w:val="pt-BR"/>
        </w:rPr>
      </w:pPr>
      <w:r w:rsidRPr="003C5D21">
        <w:rPr>
          <w:spacing w:val="-8"/>
          <w:sz w:val="26"/>
          <w:szCs w:val="26"/>
          <w:lang w:val="vi-VN"/>
        </w:rPr>
        <w:t>rRNA liên kết với protein để cấu tạo nên bào quan thực hiện quá trình tổng hợp chuỗi polypeptitde.</w:t>
      </w:r>
    </w:p>
    <w:p w:rsidR="005334BE" w:rsidRPr="003C5D21" w:rsidRDefault="005334BE" w:rsidP="003C5D21">
      <w:pPr>
        <w:rPr>
          <w:sz w:val="26"/>
          <w:szCs w:val="26"/>
          <w:lang w:val="vi-VN"/>
        </w:rPr>
      </w:pPr>
      <w:r w:rsidRPr="003C5D21">
        <w:rPr>
          <w:b/>
          <w:sz w:val="26"/>
          <w:szCs w:val="26"/>
          <w:lang w:val="vi-VN"/>
        </w:rPr>
        <w:t xml:space="preserve">Câu </w:t>
      </w:r>
      <w:r w:rsidR="00A541F1">
        <w:rPr>
          <w:b/>
          <w:sz w:val="26"/>
          <w:szCs w:val="26"/>
        </w:rPr>
        <w:t>6</w:t>
      </w:r>
      <w:r w:rsidRPr="003C5D21">
        <w:rPr>
          <w:sz w:val="26"/>
          <w:szCs w:val="26"/>
          <w:lang w:val="vi-VN"/>
        </w:rPr>
        <w:t>: Quá trình phiên mã RNA được thực hiện theo những nguyên tắc nào dưới đây?</w:t>
      </w:r>
    </w:p>
    <w:p w:rsidR="005334BE" w:rsidRPr="003C5D21" w:rsidRDefault="005334BE" w:rsidP="003C5D21">
      <w:pPr>
        <w:rPr>
          <w:sz w:val="26"/>
          <w:szCs w:val="26"/>
          <w:lang w:val="vi-VN"/>
        </w:rPr>
      </w:pPr>
      <w:r w:rsidRPr="003C5D21">
        <w:rPr>
          <w:sz w:val="26"/>
          <w:szCs w:val="26"/>
          <w:lang w:val="vi-VN"/>
        </w:rPr>
        <w:t xml:space="preserve">        Bán bảo toàn</w:t>
      </w:r>
      <w:r w:rsidR="003C5D21">
        <w:rPr>
          <w:sz w:val="26"/>
          <w:szCs w:val="26"/>
          <w:lang w:val="vi-VN"/>
        </w:rPr>
        <w:t>(1)</w:t>
      </w:r>
      <w:r w:rsidR="003C5D21">
        <w:rPr>
          <w:sz w:val="26"/>
          <w:szCs w:val="26"/>
        </w:rPr>
        <w:t>;</w:t>
      </w:r>
      <w:r w:rsidRPr="003C5D21">
        <w:rPr>
          <w:sz w:val="26"/>
          <w:szCs w:val="26"/>
          <w:lang w:val="vi-VN"/>
        </w:rPr>
        <w:t xml:space="preserve">  Khuôn mẫu</w:t>
      </w:r>
      <w:r w:rsidR="003C5D21">
        <w:rPr>
          <w:sz w:val="26"/>
          <w:szCs w:val="26"/>
          <w:lang w:val="vi-VN"/>
        </w:rPr>
        <w:t>(2)</w:t>
      </w:r>
      <w:r w:rsidR="003C5D21">
        <w:rPr>
          <w:sz w:val="26"/>
          <w:szCs w:val="26"/>
        </w:rPr>
        <w:t>;</w:t>
      </w:r>
      <w:r w:rsidRPr="003C5D21">
        <w:rPr>
          <w:sz w:val="26"/>
          <w:szCs w:val="26"/>
          <w:lang w:val="vi-VN"/>
        </w:rPr>
        <w:t xml:space="preserve"> Mã bộ ba</w:t>
      </w:r>
      <w:r w:rsidR="003C5D21">
        <w:rPr>
          <w:sz w:val="26"/>
          <w:szCs w:val="26"/>
          <w:lang w:val="vi-VN"/>
        </w:rPr>
        <w:t>(3)</w:t>
      </w:r>
      <w:r w:rsidR="003C5D21">
        <w:rPr>
          <w:sz w:val="26"/>
          <w:szCs w:val="26"/>
        </w:rPr>
        <w:t>;</w:t>
      </w:r>
      <w:r w:rsidR="003C5D21" w:rsidRPr="003C5D21">
        <w:rPr>
          <w:sz w:val="26"/>
          <w:szCs w:val="26"/>
          <w:lang w:val="vi-VN"/>
        </w:rPr>
        <w:t xml:space="preserve"> </w:t>
      </w:r>
      <w:r w:rsidRPr="003C5D21">
        <w:rPr>
          <w:sz w:val="26"/>
          <w:szCs w:val="26"/>
          <w:lang w:val="vi-VN"/>
        </w:rPr>
        <w:t xml:space="preserve"> Bổ sung</w:t>
      </w:r>
      <w:r w:rsidR="003C5D21" w:rsidRPr="003C5D21">
        <w:rPr>
          <w:sz w:val="26"/>
          <w:szCs w:val="26"/>
          <w:lang w:val="vi-VN"/>
        </w:rPr>
        <w:t>(4).</w:t>
      </w:r>
    </w:p>
    <w:p w:rsidR="005334BE" w:rsidRPr="003C5D21" w:rsidRDefault="005334BE" w:rsidP="003C5D21">
      <w:pPr>
        <w:rPr>
          <w:sz w:val="26"/>
          <w:szCs w:val="26"/>
          <w:lang w:val="vi-VN"/>
        </w:rPr>
      </w:pPr>
      <w:r w:rsidRPr="003C5D21">
        <w:rPr>
          <w:sz w:val="26"/>
          <w:szCs w:val="26"/>
          <w:lang w:val="pt-BR"/>
        </w:rPr>
        <w:t>A</w:t>
      </w:r>
      <w:r w:rsidRPr="003C5D21">
        <w:rPr>
          <w:sz w:val="26"/>
          <w:szCs w:val="26"/>
          <w:lang w:val="vi-VN"/>
        </w:rPr>
        <w:t>.(2),(4)</w:t>
      </w:r>
      <w:r w:rsidRPr="003C5D21">
        <w:rPr>
          <w:sz w:val="26"/>
          <w:szCs w:val="26"/>
          <w:lang w:val="vi-VN"/>
        </w:rPr>
        <w:tab/>
      </w:r>
      <w:r w:rsidRPr="003C5D21">
        <w:rPr>
          <w:sz w:val="26"/>
          <w:szCs w:val="26"/>
          <w:lang w:val="vi-VN"/>
        </w:rPr>
        <w:tab/>
        <w:t xml:space="preserve">       </w:t>
      </w:r>
      <w:r w:rsidR="003C5D21">
        <w:rPr>
          <w:sz w:val="26"/>
          <w:szCs w:val="26"/>
        </w:rPr>
        <w:tab/>
      </w:r>
      <w:r w:rsidRPr="003C5D21">
        <w:rPr>
          <w:sz w:val="26"/>
          <w:szCs w:val="26"/>
          <w:lang w:val="vi-VN"/>
        </w:rPr>
        <w:t>B.(2),(3)</w:t>
      </w:r>
      <w:r w:rsidRPr="003C5D21">
        <w:rPr>
          <w:sz w:val="26"/>
          <w:szCs w:val="26"/>
          <w:lang w:val="vi-VN"/>
        </w:rPr>
        <w:tab/>
      </w:r>
      <w:r w:rsidRPr="003C5D21">
        <w:rPr>
          <w:sz w:val="26"/>
          <w:szCs w:val="26"/>
          <w:lang w:val="vi-VN"/>
        </w:rPr>
        <w:tab/>
        <w:t xml:space="preserve">           C.(3),(4)</w:t>
      </w:r>
      <w:r w:rsidRPr="003C5D21">
        <w:rPr>
          <w:sz w:val="26"/>
          <w:szCs w:val="26"/>
          <w:lang w:val="vi-VN"/>
        </w:rPr>
        <w:tab/>
      </w:r>
      <w:r w:rsidRPr="003C5D21">
        <w:rPr>
          <w:sz w:val="26"/>
          <w:szCs w:val="26"/>
          <w:lang w:val="vi-VN"/>
        </w:rPr>
        <w:tab/>
        <w:t xml:space="preserve">      D.(1),(4)</w:t>
      </w:r>
    </w:p>
    <w:p w:rsidR="00033FE0" w:rsidRPr="00314E3A" w:rsidRDefault="00033FE0" w:rsidP="00033FE0">
      <w:pPr>
        <w:ind w:right="-812"/>
        <w:jc w:val="both"/>
        <w:rPr>
          <w:b/>
          <w:sz w:val="26"/>
          <w:szCs w:val="26"/>
        </w:rPr>
      </w:pPr>
      <w:r w:rsidRPr="00314E3A">
        <w:rPr>
          <w:b/>
          <w:sz w:val="26"/>
          <w:szCs w:val="26"/>
          <w:lang w:val="vi-VN"/>
        </w:rPr>
        <w:t>II. TỰ LUẬN (7,0 điểm)</w:t>
      </w:r>
    </w:p>
    <w:p w:rsidR="00FA3BA0" w:rsidRPr="00B13837" w:rsidRDefault="00033FE0" w:rsidP="00033FE0">
      <w:pPr>
        <w:ind w:right="-812"/>
        <w:jc w:val="both"/>
        <w:rPr>
          <w:sz w:val="26"/>
          <w:szCs w:val="26"/>
        </w:rPr>
      </w:pPr>
      <w:r w:rsidRPr="00B13837">
        <w:rPr>
          <w:b/>
          <w:sz w:val="26"/>
          <w:szCs w:val="26"/>
        </w:rPr>
        <w:t xml:space="preserve">Câu 1. </w:t>
      </w:r>
      <w:r w:rsidR="0056531E" w:rsidRPr="00B13837">
        <w:rPr>
          <w:b/>
          <w:sz w:val="26"/>
          <w:szCs w:val="26"/>
        </w:rPr>
        <w:t>(1.5 điểm): Zinc</w:t>
      </w:r>
      <w:r w:rsidR="0056531E" w:rsidRPr="00B13837">
        <w:rPr>
          <w:sz w:val="26"/>
          <w:szCs w:val="26"/>
        </w:rPr>
        <w:t xml:space="preserve">(Zn) </w:t>
      </w:r>
      <w:r w:rsidRPr="00B13837">
        <w:rPr>
          <w:sz w:val="26"/>
          <w:szCs w:val="26"/>
        </w:rPr>
        <w:t xml:space="preserve">và Sodium(Na) là những kim loại hoạt động hoá học mạnh. </w:t>
      </w:r>
    </w:p>
    <w:p w:rsidR="00033FE0" w:rsidRPr="00B13837" w:rsidRDefault="00033FE0" w:rsidP="00033FE0">
      <w:pPr>
        <w:ind w:right="-812"/>
        <w:jc w:val="both"/>
        <w:rPr>
          <w:sz w:val="26"/>
          <w:szCs w:val="26"/>
        </w:rPr>
      </w:pPr>
      <w:r w:rsidRPr="00B13837">
        <w:rPr>
          <w:sz w:val="26"/>
          <w:szCs w:val="26"/>
        </w:rPr>
        <w:t>Viết ph</w:t>
      </w:r>
      <w:r w:rsidR="00057406" w:rsidRPr="00B13837">
        <w:rPr>
          <w:sz w:val="26"/>
          <w:szCs w:val="26"/>
        </w:rPr>
        <w:t>ươ</w:t>
      </w:r>
      <w:r w:rsidRPr="00B13837">
        <w:rPr>
          <w:sz w:val="26"/>
          <w:szCs w:val="26"/>
        </w:rPr>
        <w:t>ng trình hoá</w:t>
      </w:r>
      <w:r w:rsidR="00431D4D" w:rsidRPr="00B13837">
        <w:rPr>
          <w:sz w:val="26"/>
          <w:szCs w:val="26"/>
        </w:rPr>
        <w:t xml:space="preserve"> </w:t>
      </w:r>
      <w:r w:rsidRPr="00B13837">
        <w:rPr>
          <w:sz w:val="26"/>
          <w:szCs w:val="26"/>
        </w:rPr>
        <w:t>học xảy ra khi cho các kim loại trên lần lượt tác dụng các chất sau:</w:t>
      </w:r>
    </w:p>
    <w:p w:rsidR="00033FE0" w:rsidRPr="00B13837" w:rsidRDefault="00033FE0" w:rsidP="00033FE0">
      <w:pPr>
        <w:ind w:right="-812"/>
        <w:jc w:val="both"/>
        <w:rPr>
          <w:sz w:val="26"/>
          <w:szCs w:val="26"/>
        </w:rPr>
      </w:pPr>
      <w:r w:rsidRPr="00B13837">
        <w:rPr>
          <w:sz w:val="26"/>
          <w:szCs w:val="26"/>
        </w:rPr>
        <w:t>a. Khí oxygen(O</w:t>
      </w:r>
      <w:r w:rsidRPr="00B13837">
        <w:rPr>
          <w:sz w:val="26"/>
          <w:szCs w:val="26"/>
          <w:vertAlign w:val="subscript"/>
        </w:rPr>
        <w:t>2</w:t>
      </w:r>
      <w:r w:rsidRPr="00B13837">
        <w:rPr>
          <w:sz w:val="26"/>
          <w:szCs w:val="26"/>
        </w:rPr>
        <w:t>)</w:t>
      </w:r>
      <w:r w:rsidR="00B005D2" w:rsidRPr="00B13837">
        <w:rPr>
          <w:sz w:val="26"/>
          <w:szCs w:val="26"/>
        </w:rPr>
        <w:tab/>
      </w:r>
      <w:r w:rsidR="00B005D2" w:rsidRPr="00B13837">
        <w:rPr>
          <w:sz w:val="26"/>
          <w:szCs w:val="26"/>
        </w:rPr>
        <w:tab/>
      </w:r>
      <w:r w:rsidR="00B005D2" w:rsidRPr="00B13837">
        <w:rPr>
          <w:sz w:val="26"/>
          <w:szCs w:val="26"/>
        </w:rPr>
        <w:tab/>
      </w:r>
      <w:r w:rsidRPr="00B13837">
        <w:rPr>
          <w:sz w:val="26"/>
          <w:szCs w:val="26"/>
        </w:rPr>
        <w:t>b. Khí Chlorine(Cl</w:t>
      </w:r>
      <w:r w:rsidRPr="00B13837">
        <w:rPr>
          <w:sz w:val="26"/>
          <w:szCs w:val="26"/>
          <w:vertAlign w:val="subscript"/>
        </w:rPr>
        <w:t>2</w:t>
      </w:r>
      <w:r w:rsidRPr="00B13837">
        <w:rPr>
          <w:sz w:val="26"/>
          <w:szCs w:val="26"/>
        </w:rPr>
        <w:t>)</w:t>
      </w:r>
      <w:r w:rsidR="00B005D2" w:rsidRPr="00B13837">
        <w:rPr>
          <w:sz w:val="26"/>
          <w:szCs w:val="26"/>
        </w:rPr>
        <w:tab/>
      </w:r>
      <w:r w:rsidR="00B005D2" w:rsidRPr="00B13837">
        <w:rPr>
          <w:sz w:val="26"/>
          <w:szCs w:val="26"/>
        </w:rPr>
        <w:tab/>
      </w:r>
      <w:r w:rsidR="00B005D2" w:rsidRPr="00B13837">
        <w:rPr>
          <w:sz w:val="26"/>
          <w:szCs w:val="26"/>
        </w:rPr>
        <w:tab/>
      </w:r>
      <w:r w:rsidRPr="00B13837">
        <w:rPr>
          <w:sz w:val="26"/>
          <w:szCs w:val="26"/>
        </w:rPr>
        <w:t>c. Dung dịch acid (HCl</w:t>
      </w:r>
      <w:r w:rsidRPr="00B13837">
        <w:rPr>
          <w:sz w:val="26"/>
          <w:szCs w:val="26"/>
          <w:vertAlign w:val="subscript"/>
        </w:rPr>
        <w:t>loãng</w:t>
      </w:r>
      <w:r w:rsidRPr="00B13837">
        <w:rPr>
          <w:sz w:val="26"/>
          <w:szCs w:val="26"/>
        </w:rPr>
        <w:t>)</w:t>
      </w:r>
    </w:p>
    <w:p w:rsidR="00645A8B" w:rsidRPr="00314E3A" w:rsidRDefault="008F0277" w:rsidP="00FA3BA0">
      <w:pPr>
        <w:rPr>
          <w:sz w:val="26"/>
          <w:szCs w:val="26"/>
          <w:lang w:val="pt-BR"/>
        </w:rPr>
      </w:pPr>
      <w:r w:rsidRPr="00B13837">
        <w:rPr>
          <w:b/>
          <w:sz w:val="26"/>
          <w:szCs w:val="26"/>
          <w:lang w:val="pt-BR"/>
        </w:rPr>
        <w:t>Câu 2</w:t>
      </w:r>
      <w:r w:rsidR="00FA3BA0" w:rsidRPr="00B13837">
        <w:rPr>
          <w:b/>
          <w:sz w:val="26"/>
          <w:szCs w:val="26"/>
          <w:lang w:val="pt-BR"/>
        </w:rPr>
        <w:t>.</w:t>
      </w:r>
      <w:r w:rsidR="00645A8B" w:rsidRPr="00B13837">
        <w:rPr>
          <w:b/>
          <w:sz w:val="26"/>
          <w:szCs w:val="26"/>
          <w:lang w:val="pt-BR"/>
        </w:rPr>
        <w:t>( 0</w:t>
      </w:r>
      <w:r w:rsidR="00FA3BA0" w:rsidRPr="00B13837">
        <w:rPr>
          <w:b/>
          <w:sz w:val="26"/>
          <w:szCs w:val="26"/>
          <w:lang w:val="pt-BR"/>
        </w:rPr>
        <w:t xml:space="preserve">.5 </w:t>
      </w:r>
      <w:r w:rsidR="00645A8B" w:rsidRPr="00B13837">
        <w:rPr>
          <w:b/>
          <w:sz w:val="26"/>
          <w:szCs w:val="26"/>
          <w:lang w:val="pt-BR"/>
        </w:rPr>
        <w:t>điểm):</w:t>
      </w:r>
      <w:r w:rsidR="00645A8B" w:rsidRPr="00B13837">
        <w:rPr>
          <w:sz w:val="26"/>
          <w:szCs w:val="26"/>
          <w:lang w:val="pt-BR"/>
        </w:rPr>
        <w:t xml:space="preserve"> </w:t>
      </w:r>
      <w:r w:rsidR="00645A8B" w:rsidRPr="00B13837">
        <w:rPr>
          <w:sz w:val="26"/>
          <w:szCs w:val="26"/>
        </w:rPr>
        <w:t>Hãy chỉ ra sự chuyển hóa từ dạng cơ năng này sang dạng cơ năng khác trong</w:t>
      </w:r>
      <w:r w:rsidR="00645A8B" w:rsidRPr="00314E3A">
        <w:rPr>
          <w:color w:val="000000"/>
          <w:sz w:val="26"/>
          <w:szCs w:val="26"/>
        </w:rPr>
        <w:t xml:space="preserve">  trường hợp sau:   Vật nặng ném thẳng đứng từ dưới lên trên. </w:t>
      </w:r>
    </w:p>
    <w:p w:rsidR="00645A8B" w:rsidRPr="00314E3A" w:rsidRDefault="00FA3BA0" w:rsidP="00FA3BA0">
      <w:pPr>
        <w:tabs>
          <w:tab w:val="left" w:pos="426"/>
        </w:tabs>
        <w:jc w:val="both"/>
        <w:rPr>
          <w:bCs/>
          <w:position w:val="-24"/>
          <w:sz w:val="26"/>
          <w:szCs w:val="26"/>
        </w:rPr>
      </w:pPr>
      <w:r w:rsidRPr="00FA3BA0">
        <w:rPr>
          <w:b/>
          <w:sz w:val="26"/>
          <w:szCs w:val="26"/>
          <w:lang w:val="pt-BR"/>
        </w:rPr>
        <w:t xml:space="preserve">Câu </w:t>
      </w:r>
      <w:r w:rsidR="008F0277">
        <w:rPr>
          <w:b/>
          <w:sz w:val="26"/>
          <w:szCs w:val="26"/>
          <w:lang w:val="pt-BR"/>
        </w:rPr>
        <w:t>3</w:t>
      </w:r>
      <w:r w:rsidRPr="00FA3BA0">
        <w:rPr>
          <w:b/>
          <w:sz w:val="26"/>
          <w:szCs w:val="26"/>
          <w:lang w:val="pt-BR"/>
        </w:rPr>
        <w:t>.(0.</w:t>
      </w:r>
      <w:r w:rsidR="00645A8B" w:rsidRPr="00FA3BA0">
        <w:rPr>
          <w:b/>
          <w:sz w:val="26"/>
          <w:szCs w:val="26"/>
          <w:lang w:val="pt-BR"/>
        </w:rPr>
        <w:t>5 điểm):</w:t>
      </w:r>
      <w:r w:rsidR="00645A8B" w:rsidRPr="00314E3A">
        <w:rPr>
          <w:sz w:val="26"/>
          <w:szCs w:val="26"/>
          <w:lang w:val="pt-BR"/>
        </w:rPr>
        <w:t xml:space="preserve"> </w:t>
      </w:r>
      <w:r w:rsidR="00645A8B" w:rsidRPr="00314E3A">
        <w:rPr>
          <w:sz w:val="26"/>
          <w:szCs w:val="26"/>
        </w:rPr>
        <w:t>Dưới ánh sáng Mặt trời, bông hoa đỏ có màu đỏ? Giải thích vì sao?</w:t>
      </w:r>
    </w:p>
    <w:p w:rsidR="00FA3BA0" w:rsidRDefault="008F0277" w:rsidP="00FA3BA0">
      <w:pPr>
        <w:rPr>
          <w:sz w:val="26"/>
          <w:szCs w:val="26"/>
          <w:lang w:val="pt-BR"/>
        </w:rPr>
      </w:pPr>
      <w:r>
        <w:rPr>
          <w:b/>
          <w:sz w:val="26"/>
          <w:szCs w:val="26"/>
          <w:lang w:val="pt-BR"/>
        </w:rPr>
        <w:t>Câu 4</w:t>
      </w:r>
      <w:r w:rsidR="00FA3BA0" w:rsidRPr="00FA3BA0">
        <w:rPr>
          <w:b/>
          <w:sz w:val="26"/>
          <w:szCs w:val="26"/>
          <w:lang w:val="pt-BR"/>
        </w:rPr>
        <w:t>.</w:t>
      </w:r>
      <w:r w:rsidR="00FA3BA0">
        <w:rPr>
          <w:b/>
          <w:sz w:val="26"/>
          <w:szCs w:val="26"/>
          <w:lang w:val="pt-BR"/>
        </w:rPr>
        <w:t>(1.</w:t>
      </w:r>
      <w:r w:rsidR="00645A8B" w:rsidRPr="00FA3BA0">
        <w:rPr>
          <w:b/>
          <w:sz w:val="26"/>
          <w:szCs w:val="26"/>
          <w:lang w:val="pt-BR"/>
        </w:rPr>
        <w:t>5 điểm):</w:t>
      </w:r>
      <w:r w:rsidR="00645A8B" w:rsidRPr="00314E3A">
        <w:rPr>
          <w:sz w:val="26"/>
          <w:szCs w:val="26"/>
          <w:lang w:val="pt-BR"/>
        </w:rPr>
        <w:t xml:space="preserve"> Một thùng hàng có trọng lượng 1500N  được động cơ của xe nâng lên độ</w:t>
      </w:r>
    </w:p>
    <w:p w:rsidR="00645A8B" w:rsidRPr="00314E3A" w:rsidRDefault="00645A8B" w:rsidP="00FA3BA0">
      <w:pPr>
        <w:rPr>
          <w:sz w:val="26"/>
          <w:szCs w:val="26"/>
          <w:lang w:val="pt-BR"/>
        </w:rPr>
      </w:pPr>
      <w:r w:rsidRPr="00314E3A">
        <w:rPr>
          <w:sz w:val="26"/>
          <w:szCs w:val="26"/>
          <w:lang w:val="pt-BR"/>
        </w:rPr>
        <w:t xml:space="preserve">cao 3m trong 1 phút. </w:t>
      </w:r>
    </w:p>
    <w:p w:rsidR="00645A8B" w:rsidRPr="00314E3A" w:rsidRDefault="00645A8B" w:rsidP="00FA3BA0">
      <w:pPr>
        <w:numPr>
          <w:ilvl w:val="0"/>
          <w:numId w:val="11"/>
        </w:numPr>
        <w:rPr>
          <w:sz w:val="26"/>
          <w:szCs w:val="26"/>
          <w:lang w:val="pt-BR"/>
        </w:rPr>
      </w:pPr>
      <w:r w:rsidRPr="00314E3A">
        <w:rPr>
          <w:sz w:val="26"/>
          <w:szCs w:val="26"/>
          <w:lang w:val="pt-BR"/>
        </w:rPr>
        <w:t>Tính công mà động cơ đã thực hiện?</w:t>
      </w:r>
    </w:p>
    <w:p w:rsidR="00645A8B" w:rsidRPr="00314E3A" w:rsidRDefault="00645A8B" w:rsidP="00FA3BA0">
      <w:pPr>
        <w:numPr>
          <w:ilvl w:val="0"/>
          <w:numId w:val="11"/>
        </w:numPr>
        <w:rPr>
          <w:sz w:val="26"/>
          <w:szCs w:val="26"/>
          <w:lang w:val="pt-BR"/>
        </w:rPr>
      </w:pPr>
      <w:r w:rsidRPr="00314E3A">
        <w:rPr>
          <w:sz w:val="26"/>
          <w:szCs w:val="26"/>
          <w:lang w:val="pt-BR"/>
        </w:rPr>
        <w:t xml:space="preserve">Tính công suất của động cơ </w:t>
      </w:r>
    </w:p>
    <w:p w:rsidR="00645A8B" w:rsidRPr="00314E3A" w:rsidRDefault="00645A8B" w:rsidP="00FA3BA0">
      <w:pPr>
        <w:tabs>
          <w:tab w:val="left" w:pos="426"/>
          <w:tab w:val="left" w:pos="540"/>
        </w:tabs>
        <w:jc w:val="both"/>
        <w:rPr>
          <w:sz w:val="26"/>
          <w:szCs w:val="26"/>
        </w:rPr>
      </w:pPr>
      <w:r w:rsidRPr="00FA3BA0">
        <w:rPr>
          <w:b/>
          <w:sz w:val="26"/>
          <w:szCs w:val="26"/>
          <w:lang w:val="pt-BR"/>
        </w:rPr>
        <w:t xml:space="preserve">Câu </w:t>
      </w:r>
      <w:r w:rsidR="008F0277">
        <w:rPr>
          <w:b/>
          <w:sz w:val="26"/>
          <w:szCs w:val="26"/>
          <w:lang w:val="pt-BR"/>
        </w:rPr>
        <w:t>5</w:t>
      </w:r>
      <w:r w:rsidR="00FA3BA0">
        <w:rPr>
          <w:b/>
          <w:sz w:val="26"/>
          <w:szCs w:val="26"/>
          <w:lang w:val="pt-BR"/>
        </w:rPr>
        <w:t>.(1.</w:t>
      </w:r>
      <w:r w:rsidRPr="00FA3BA0">
        <w:rPr>
          <w:b/>
          <w:sz w:val="26"/>
          <w:szCs w:val="26"/>
          <w:lang w:val="pt-BR"/>
        </w:rPr>
        <w:t>5 điểm):</w:t>
      </w:r>
      <w:r w:rsidRPr="00314E3A">
        <w:rPr>
          <w:sz w:val="26"/>
          <w:szCs w:val="26"/>
          <w:lang w:val="pt-BR"/>
        </w:rPr>
        <w:t xml:space="preserve"> </w:t>
      </w:r>
      <w:r w:rsidRPr="00314E3A">
        <w:rPr>
          <w:sz w:val="26"/>
          <w:szCs w:val="26"/>
        </w:rPr>
        <w:t xml:space="preserve">Chiếu một tia sáng từ không khí vào nước với góc tới </w:t>
      </w:r>
      <w:r w:rsidRPr="00314E3A">
        <w:rPr>
          <w:rFonts w:eastAsia="Calibri"/>
          <w:position w:val="-6"/>
          <w:sz w:val="26"/>
          <w:szCs w:val="26"/>
          <w:lang w:val="vi-VN"/>
        </w:rPr>
        <w:object w:dxaOrig="390" w:dyaOrig="270">
          <v:shape id="_x0000_i1027" type="#_x0000_t75" style="width:19.5pt;height:13.5pt" o:ole="">
            <v:imagedata r:id="rId9" o:title=""/>
          </v:shape>
          <o:OLEObject Type="Embed" ProgID="Equation.DSMT4" ShapeID="_x0000_i1027" DrawAspect="Content" ObjectID="_1793213025" r:id="rId14"/>
        </w:object>
      </w:r>
      <w:r w:rsidRPr="00314E3A">
        <w:rPr>
          <w:sz w:val="26"/>
          <w:szCs w:val="26"/>
        </w:rPr>
        <w:t>. Cho biết chiết suất của nước là n = 4/3 và chiết suất của không khí xem như bằng 1.  Hãy tính:</w:t>
      </w:r>
    </w:p>
    <w:p w:rsidR="00645A8B" w:rsidRPr="00314E3A" w:rsidRDefault="00645A8B" w:rsidP="00FA3BA0">
      <w:pPr>
        <w:tabs>
          <w:tab w:val="left" w:pos="426"/>
          <w:tab w:val="left" w:pos="540"/>
        </w:tabs>
        <w:ind w:left="720" w:hanging="360"/>
        <w:jc w:val="both"/>
        <w:rPr>
          <w:sz w:val="26"/>
          <w:szCs w:val="26"/>
        </w:rPr>
      </w:pPr>
      <w:r w:rsidRPr="00314E3A">
        <w:rPr>
          <w:sz w:val="26"/>
          <w:szCs w:val="26"/>
        </w:rPr>
        <w:lastRenderedPageBreak/>
        <w:tab/>
        <w:t>a. Góc khúc xạ.</w:t>
      </w:r>
    </w:p>
    <w:p w:rsidR="00645A8B" w:rsidRPr="00314E3A" w:rsidRDefault="00645A8B" w:rsidP="00FA3BA0">
      <w:pPr>
        <w:tabs>
          <w:tab w:val="left" w:pos="426"/>
          <w:tab w:val="left" w:pos="540"/>
        </w:tabs>
        <w:ind w:left="720" w:hanging="360"/>
        <w:jc w:val="both"/>
        <w:rPr>
          <w:sz w:val="26"/>
          <w:szCs w:val="26"/>
        </w:rPr>
      </w:pPr>
      <w:r w:rsidRPr="00314E3A">
        <w:rPr>
          <w:sz w:val="26"/>
          <w:szCs w:val="26"/>
        </w:rPr>
        <w:tab/>
        <w:t xml:space="preserve">b. Vẽ hình thể hiện đường đi của tia sáng </w:t>
      </w:r>
    </w:p>
    <w:p w:rsidR="005334BE" w:rsidRPr="003C5D21" w:rsidRDefault="00A541F1" w:rsidP="003C5D21">
      <w:pPr>
        <w:rPr>
          <w:sz w:val="26"/>
          <w:szCs w:val="26"/>
          <w:lang w:val="vi-VN"/>
        </w:rPr>
      </w:pPr>
      <w:r>
        <w:rPr>
          <w:b/>
          <w:sz w:val="26"/>
          <w:szCs w:val="26"/>
          <w:lang w:val="vi-VN"/>
        </w:rPr>
        <w:t xml:space="preserve">Câu </w:t>
      </w:r>
      <w:r>
        <w:rPr>
          <w:b/>
          <w:sz w:val="26"/>
          <w:szCs w:val="26"/>
        </w:rPr>
        <w:t>6</w:t>
      </w:r>
      <w:r w:rsidR="005334BE" w:rsidRPr="003C5D21">
        <w:rPr>
          <w:b/>
          <w:sz w:val="26"/>
          <w:szCs w:val="26"/>
          <w:lang w:val="vi-VN"/>
        </w:rPr>
        <w:t>(1,0 đ)</w:t>
      </w:r>
      <w:r w:rsidR="005334BE" w:rsidRPr="003C5D21">
        <w:rPr>
          <w:sz w:val="26"/>
          <w:szCs w:val="26"/>
          <w:lang w:val="vi-VN"/>
        </w:rPr>
        <w:t xml:space="preserve">: Mạch khuôn của đoạn DNA có trình tự nucleotide là:  </w:t>
      </w:r>
    </w:p>
    <w:p w:rsidR="005334BE" w:rsidRPr="003C5D21" w:rsidRDefault="005334BE" w:rsidP="003C5D21">
      <w:pPr>
        <w:rPr>
          <w:sz w:val="26"/>
          <w:szCs w:val="26"/>
          <w:lang w:val="vi-VN"/>
        </w:rPr>
      </w:pPr>
      <w:r w:rsidRPr="003C5D21">
        <w:rPr>
          <w:sz w:val="26"/>
          <w:szCs w:val="26"/>
          <w:lang w:val="vi-VN"/>
        </w:rPr>
        <w:t xml:space="preserve">                           3’ ATG  GCA  GTG  AAT  CGT  AAG  TTA 5’</w:t>
      </w:r>
    </w:p>
    <w:p w:rsidR="005334BE" w:rsidRPr="003C5D21" w:rsidRDefault="005334BE" w:rsidP="003C5D21">
      <w:pPr>
        <w:numPr>
          <w:ilvl w:val="0"/>
          <w:numId w:val="16"/>
        </w:numPr>
        <w:rPr>
          <w:sz w:val="26"/>
          <w:szCs w:val="26"/>
          <w:lang w:val="vi-VN"/>
        </w:rPr>
      </w:pPr>
      <w:r w:rsidRPr="003C5D21">
        <w:rPr>
          <w:sz w:val="26"/>
          <w:szCs w:val="26"/>
          <w:lang w:val="vi-VN"/>
        </w:rPr>
        <w:t>Xác định trình tự nucleotitde trên mạch bổ sung của đoạn DNA trên</w:t>
      </w:r>
    </w:p>
    <w:p w:rsidR="005334BE" w:rsidRPr="003C5D21" w:rsidRDefault="005334BE" w:rsidP="003C5D21">
      <w:pPr>
        <w:numPr>
          <w:ilvl w:val="0"/>
          <w:numId w:val="16"/>
        </w:numPr>
        <w:rPr>
          <w:spacing w:val="-8"/>
          <w:sz w:val="26"/>
          <w:szCs w:val="26"/>
          <w:lang w:val="vi-VN"/>
        </w:rPr>
      </w:pPr>
      <w:r w:rsidRPr="003C5D21">
        <w:rPr>
          <w:spacing w:val="-8"/>
          <w:sz w:val="26"/>
          <w:szCs w:val="26"/>
          <w:highlight w:val="lightGray"/>
          <w:lang w:val="vi-VN"/>
        </w:rPr>
        <w:t xml:space="preserve"> Xác</w:t>
      </w:r>
      <w:r w:rsidRPr="003C5D21">
        <w:rPr>
          <w:spacing w:val="-8"/>
          <w:sz w:val="26"/>
          <w:szCs w:val="26"/>
          <w:lang w:val="vi-VN"/>
        </w:rPr>
        <w:t xml:space="preserve"> định trình tự nucleotide trên mạch mRNA được tổng hợp trên mạch khuôn của DNA </w:t>
      </w:r>
    </w:p>
    <w:p w:rsidR="005334BE" w:rsidRPr="003C5D21" w:rsidRDefault="00A541F1" w:rsidP="003C5D21">
      <w:pPr>
        <w:rPr>
          <w:spacing w:val="-10"/>
          <w:sz w:val="26"/>
          <w:szCs w:val="26"/>
          <w:lang w:val="vi-VN"/>
        </w:rPr>
      </w:pPr>
      <w:r>
        <w:rPr>
          <w:b/>
          <w:spacing w:val="-10"/>
          <w:sz w:val="26"/>
          <w:szCs w:val="26"/>
          <w:lang w:val="vi-VN"/>
        </w:rPr>
        <w:t xml:space="preserve">Câu </w:t>
      </w:r>
      <w:r>
        <w:rPr>
          <w:b/>
          <w:spacing w:val="-10"/>
          <w:sz w:val="26"/>
          <w:szCs w:val="26"/>
        </w:rPr>
        <w:t>7</w:t>
      </w:r>
      <w:r w:rsidR="005334BE" w:rsidRPr="003C5D21">
        <w:rPr>
          <w:b/>
          <w:spacing w:val="-10"/>
          <w:sz w:val="26"/>
          <w:szCs w:val="26"/>
          <w:lang w:val="vi-VN"/>
        </w:rPr>
        <w:t xml:space="preserve"> (0,5 đ)</w:t>
      </w:r>
      <w:r w:rsidR="005334BE" w:rsidRPr="003C5D21">
        <w:rPr>
          <w:spacing w:val="-10"/>
          <w:sz w:val="26"/>
          <w:szCs w:val="26"/>
          <w:lang w:val="vi-VN"/>
        </w:rPr>
        <w:t>: Một nucleotitde gồm những thành phần nào? Các nucleotitde khác nhau bởi thành phần nào?</w:t>
      </w:r>
    </w:p>
    <w:p w:rsidR="00C87E2B" w:rsidRPr="00314E3A" w:rsidRDefault="00C87E2B" w:rsidP="00C87E2B">
      <w:pPr>
        <w:spacing w:line="360" w:lineRule="auto"/>
        <w:jc w:val="center"/>
        <w:rPr>
          <w:b/>
          <w:sz w:val="26"/>
          <w:szCs w:val="26"/>
          <w:u w:val="single"/>
          <w:lang w:val="vi-VN"/>
        </w:rPr>
      </w:pPr>
      <w:r w:rsidRPr="00314E3A">
        <w:rPr>
          <w:b/>
          <w:sz w:val="26"/>
          <w:szCs w:val="26"/>
          <w:u w:val="single"/>
          <w:lang w:val="vi-VN"/>
        </w:rPr>
        <w:t>Bài làm</w:t>
      </w:r>
    </w:p>
    <w:p w:rsidR="007D6B50" w:rsidRDefault="00C87E2B" w:rsidP="00C87E2B">
      <w:pPr>
        <w:jc w:val="both"/>
        <w:rPr>
          <w:sz w:val="26"/>
          <w:szCs w:val="26"/>
        </w:rPr>
      </w:pPr>
      <w:r w:rsidRPr="00314E3A">
        <w:rPr>
          <w:sz w:val="26"/>
          <w:szCs w:val="26"/>
          <w:lang w:val="vi-VN"/>
        </w:rPr>
        <w:t>……………………………………………………………………………………………………….....</w:t>
      </w:r>
    </w:p>
    <w:p w:rsidR="00C87E2B" w:rsidRPr="00C87E2B" w:rsidRDefault="00C87E2B" w:rsidP="00C87E2B">
      <w:pPr>
        <w:jc w:val="both"/>
        <w:rPr>
          <w:sz w:val="26"/>
          <w:szCs w:val="26"/>
        </w:rPr>
      </w:pPr>
    </w:p>
    <w:p w:rsidR="007D6B50" w:rsidRPr="00314E3A" w:rsidRDefault="00404B8A" w:rsidP="007D6B50">
      <w:pPr>
        <w:jc w:val="both"/>
        <w:rPr>
          <w:sz w:val="26"/>
          <w:szCs w:val="26"/>
          <w:lang w:val="vi-VN"/>
        </w:rPr>
      </w:pPr>
      <w:r>
        <w:rPr>
          <w:noProof/>
          <w:sz w:val="26"/>
          <w:szCs w:val="26"/>
        </w:rPr>
        <mc:AlternateContent>
          <mc:Choice Requires="wps">
            <w:drawing>
              <wp:anchor distT="0" distB="0" distL="114300" distR="114300" simplePos="0" relativeHeight="251653632" behindDoc="0" locked="0" layoutInCell="1" allowOverlap="1">
                <wp:simplePos x="0" y="0"/>
                <wp:positionH relativeFrom="column">
                  <wp:posOffset>-5715</wp:posOffset>
                </wp:positionH>
                <wp:positionV relativeFrom="paragraph">
                  <wp:posOffset>-199390</wp:posOffset>
                </wp:positionV>
                <wp:extent cx="6045200" cy="1237615"/>
                <wp:effectExtent l="13335" t="10160" r="8890" b="9525"/>
                <wp:wrapNone/>
                <wp:docPr id="12" name="Line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5200" cy="12376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5"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5.7pt" to="475.55pt,8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yo3xIQIAADsEAAAOAAAAZHJzL2Uyb0RvYy54bWysU02P2yAQvVfqf0DcE3+sk02sOKsqTnpJ u5F22zsBHKNiQEDiRFX/ewfy0Wx7qar6gAdm5vFm3jB7OnYSHbh1QqsKZ8MUI66oZkLtKvzldTWY YOQ8UYxIrXiFT9zhp/n7d7PelDzXrZaMWwQgypW9qXDrvSmTxNGWd8QNteEKnI22HfGwtbuEWdID eieTPE3HSa8tM1ZT7hyc1mcnnkf8puHUPzeN4x7JCgM3H1cb121Yk/mMlDtLTCvohQb5BxYdEQou vUHVxBO0t+IPqE5Qq51u/JDqLtFNIyiPNUA1WfpbNS8tMTzWAs1x5tYm9/9g6efDxiLBQLscI0U6 0GgtFEd5NgrN6Y0rIWahNjaUR4/qxaw1/eaQ0ouWqB2PJF9PBhKzkJG8SQkbZ+CKbf9JM4ghe69j p46N7VAjhfkaEgM4dAMdozSnmzT86BGFw3FajEBvjCj4svzhcXzml5AyAIV0Y53/yHWHglFhCVVE WHJYOx+I/QoJ4UqvhJRRf6lQX+HpKB/FBKelYMEZwpzdbRfSogMJExS/WCV47sOs3isWwVpO2PJi eyLk2YbLpQp4UBDQuVjnEfk+TafLyXJSDIp8vBwUaV0PPqwWxWC8yh5H9UO9WNTZj0AtK8pWMMZV YHcd16z4u3G4PJzzoN0G9taG5C167BeQvf4j6ahtkPM8GFvNTht71RwmNAZfXlN4Avd7sO/f/Pwn AAAA//8DAFBLAwQUAAYACAAAACEAE5E89t4AAAAJAQAADwAAAGRycy9kb3ducmV2LnhtbEyPwU7D MAyG70i8Q2QkblvalU20NJ0mBFyQkBiFc9qYtiJxqibryttjTnCyrP/T78/lfnFWzDiFwZOCdJ2A QGq9GahTUL89rm5BhKjJaOsJFXxjgH11eVHqwvgzveJ8jJ3gEgqFVtDHOBZShrZHp8Paj0icffrJ 6cjr1Ekz6TOXOys3SbKTTg/EF3o94n2P7dfx5BQcPp4fspe5cd6avKvfjauTp41S11fL4Q5ExCX+ wfCrz+pQsVPjT2SCsApWOYM8svQGBOf5Nk1BNAzusi3IqpT/P6h+AAAA//8DAFBLAQItABQABgAI AAAAIQC2gziS/gAAAOEBAAATAAAAAAAAAAAAAAAAAAAAAABbQ29udGVudF9UeXBlc10ueG1sUEsB Ai0AFAAGAAgAAAAhADj9If/WAAAAlAEAAAsAAAAAAAAAAAAAAAAALwEAAF9yZWxzLy5yZWxzUEsB Ai0AFAAGAAgAAAAhACDKjfEhAgAAOwQAAA4AAAAAAAAAAAAAAAAALgIAAGRycy9lMm9Eb2MueG1s UEsBAi0AFAAGAAgAAAAhABORPPbeAAAACQEAAA8AAAAAAAAAAAAAAAAAewQAAGRycy9kb3ducmV2 LnhtbFBLBQYAAAAABAAEAPMAAACGBQAAAAA= "/>
            </w:pict>
          </mc:Fallback>
        </mc:AlternateContent>
      </w:r>
      <w:r>
        <w:rPr>
          <w:noProof/>
          <w:sz w:val="26"/>
          <w:szCs w:val="26"/>
        </w:rPr>
        <mc:AlternateContent>
          <mc:Choice Requires="wps">
            <w:drawing>
              <wp:anchor distT="0" distB="0" distL="114300" distR="114300" simplePos="0" relativeHeight="251652608" behindDoc="0" locked="0" layoutInCell="1" allowOverlap="1">
                <wp:simplePos x="0" y="0"/>
                <wp:positionH relativeFrom="column">
                  <wp:posOffset>-8890</wp:posOffset>
                </wp:positionH>
                <wp:positionV relativeFrom="paragraph">
                  <wp:posOffset>-250825</wp:posOffset>
                </wp:positionV>
                <wp:extent cx="6273800" cy="1276350"/>
                <wp:effectExtent l="10160" t="6350" r="12065" b="12700"/>
                <wp:wrapNone/>
                <wp:docPr id="11" name="Line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3800" cy="127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4"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pt,-19.75pt" to="493.3pt,8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E+ViGwIAADEEAAAOAAAAZHJzL2Uyb0RvYy54bWysU9uO2jAQfa/Uf7D8DrkQWIgIq4pAX2gX abcfYGyHWHVsyzYEVPXfOzYXse1LVTUPztgzc3xmznj+fOokOnLrhFYVzoYpRlxRzYTaV/jb23ow xch5ohiRWvEKn7nDz4uPH+a9KXmuWy0ZtwhAlCt7U+HWe1MmiaMt74gbasMVOBttO+Jha/cJs6QH 9E4meZpOkl5bZqym3Dk4rS9OvIj4TcOpf2kaxz2SFQZuPq42rruwJos5KfeWmFbQKw3yDyw6IhRc eoeqiSfoYMUfUJ2gVjvd+CHVXaKbRlAea4BqsvS3al5bYnisBZrjzL1N7v/B0q/HrUWCgXYZRop0 oNFGKI7yrAjN6Y0rIWaptjaUR0/q1Ww0/e6Q0suWqD2PJN/OBhKzkJG8SwkbZ+CKXf9FM4ghB69j p06N7QIk9ACdoiDnuyD85BGFw0n+NJqmoBsFX5Y/TUbjKFlCylu6sc5/5rpDwaiwBO4Rnhw3zgc6 pLyFhNuUXgspo+pSob7Cs3E+jglOS8GCM4Q5u98tpUVHEuYmfrE28DyGWX1QLIK1nLDV1fZEyIsN l0sV8KAgoHO1LoPxY5bOVtPVtBgU+WQ1KNK6HnxaL4vBZJ09jetRvVzW2c9ALSvKVjDGVWB3G9Ks +LshuD6Xy3jdx/TehuQ9euwXkL39I+moaBDxMg47zc5be1Ma5jIGX99QGPzHPdiPL33xCwAA//8D AFBLAwQUAAYACAAAACEANMdBl+AAAAAKAQAADwAAAGRycy9kb3ducmV2LnhtbEyPwU7CQBCG7ya+ w2ZMvBDYFqSB2i0xam9eRIjXoR3bxu5s6S5QfXrHk54mk/nyz/dnm9F26kyDbx0biGcRKOLSVS3X BnZvxXQFygfkCjvHZOCLPGzy66sM08pd+JXO21ArCWGfooEmhD7V2pcNWfQz1xPL7cMNFoOsQ62r AS8Sbjs9j6JEW2xZPjTY02ND5ef2ZA34Yk/H4ntSTqL3Re1ofnx6eUZjbm/Gh3tQgcbwB8OvvqhD Lk4Hd+LKq87ANL4TUuZivQQlwHqVJKAOQibxEnSe6f8V8h8AAAD//wMAUEsBAi0AFAAGAAgAAAAh ALaDOJL+AAAA4QEAABMAAAAAAAAAAAAAAAAAAAAAAFtDb250ZW50X1R5cGVzXS54bWxQSwECLQAU AAYACAAAACEAOP0h/9YAAACUAQAACwAAAAAAAAAAAAAAAAAvAQAAX3JlbHMvLnJlbHNQSwECLQAU AAYACAAAACEAcRPlYhsCAAAxBAAADgAAAAAAAAAAAAAAAAAuAgAAZHJzL2Uyb0RvYy54bWxQSwEC LQAUAAYACAAAACEANMdBl+AAAAAKAQAADwAAAAAAAAAAAAAAAAB1BAAAZHJzL2Rvd25yZXYueG1s UEsFBgAAAAAEAAQA8wAAAIIFAAAAAA== "/>
            </w:pict>
          </mc:Fallback>
        </mc:AlternateContent>
      </w:r>
    </w:p>
    <w:p w:rsidR="007D6B50" w:rsidRPr="00314E3A" w:rsidRDefault="007D6B50" w:rsidP="007D6B50">
      <w:pPr>
        <w:rPr>
          <w:sz w:val="26"/>
          <w:szCs w:val="26"/>
          <w:lang w:val="vi-VN"/>
        </w:rPr>
      </w:pPr>
    </w:p>
    <w:p w:rsidR="007D6B50" w:rsidRPr="00314E3A" w:rsidRDefault="007D6B50" w:rsidP="007D6B50">
      <w:pPr>
        <w:rPr>
          <w:sz w:val="26"/>
          <w:szCs w:val="26"/>
          <w:lang w:val="vi-VN"/>
        </w:rPr>
      </w:pPr>
    </w:p>
    <w:p w:rsidR="007D6B50" w:rsidRPr="00314E3A" w:rsidRDefault="007D6B50" w:rsidP="007D6B50">
      <w:pPr>
        <w:rPr>
          <w:sz w:val="26"/>
          <w:szCs w:val="26"/>
          <w:lang w:val="vi-VN"/>
        </w:rPr>
      </w:pPr>
    </w:p>
    <w:p w:rsidR="007D6B50" w:rsidRPr="00314E3A" w:rsidRDefault="007D6B50" w:rsidP="007D6B50">
      <w:pPr>
        <w:rPr>
          <w:sz w:val="26"/>
          <w:szCs w:val="26"/>
          <w:lang w:val="vi-VN"/>
        </w:rPr>
      </w:pPr>
    </w:p>
    <w:p w:rsidR="007D6B50" w:rsidRPr="00314E3A" w:rsidRDefault="007D6B50" w:rsidP="007D6B50">
      <w:pPr>
        <w:spacing w:after="150" w:line="180" w:lineRule="auto"/>
        <w:jc w:val="center"/>
        <w:rPr>
          <w:i/>
          <w:color w:val="000000"/>
          <w:sz w:val="26"/>
          <w:szCs w:val="26"/>
          <w:lang w:val="vi-VN"/>
        </w:rPr>
      </w:pPr>
      <w:r w:rsidRPr="00314E3A">
        <w:rPr>
          <w:sz w:val="26"/>
          <w:szCs w:val="26"/>
          <w:lang w:val="vi-VN"/>
        </w:rPr>
        <w:tab/>
      </w:r>
      <w:r w:rsidR="00404B8A">
        <w:rPr>
          <w:b/>
          <w:noProof/>
          <w:color w:val="000000"/>
          <w:sz w:val="26"/>
          <w:szCs w:val="26"/>
        </w:rPr>
        <mc:AlternateContent>
          <mc:Choice Requires="wps">
            <w:drawing>
              <wp:anchor distT="0" distB="0" distL="114300" distR="114300" simplePos="0" relativeHeight="251654656" behindDoc="0" locked="0" layoutInCell="1" allowOverlap="1">
                <wp:simplePos x="0" y="0"/>
                <wp:positionH relativeFrom="column">
                  <wp:posOffset>19050</wp:posOffset>
                </wp:positionH>
                <wp:positionV relativeFrom="paragraph">
                  <wp:posOffset>182880</wp:posOffset>
                </wp:positionV>
                <wp:extent cx="6223000" cy="0"/>
                <wp:effectExtent l="9525" t="11430" r="6350" b="7620"/>
                <wp:wrapNone/>
                <wp:docPr id="10" name="Line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6"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4.4pt" to="491.5pt,14.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HTwaFAIAACsEAAAOAAAAZHJzL2Uyb0RvYy54bWysU02P2jAQvVfqf7Byh3xsoBARVlUCvdAW abc/wNgOserYlm0IqOp/79gkiG0vVdUcnLFn5vnNvPHq+dIJdGbGciXLKJ0mEWKSKMrlsYy+vW4n iwhZhyXFQklWRldmo+f1+3erXhcsU60SlBkEINIWvS6j1jldxLElLeuwnSrNJDgbZTrsYGuOMTW4 B/ROxFmSzONeGaqNIsxaOK1vzmgd8JuGEfe1aSxzSJQRcHNhNWE9+DVer3BxNFi3nAw08D+w6DCX cOkdqsYOo5Phf0B1nBhlVeOmRHWxahpOWKgBqkmT36p5abFmoRZojtX3Ntn/B0u+nPcGcQraQXsk 7kCjHZcMZencN6fXtoCYSu6NL49c5IveKfLdIqmqFssjCyRfrxoSU58Rv0nxG6vhikP/WVGIwSen Qqcujek8JPQAXYIg17sg7OIQgcN5lj0lCRAjoy/GxZiojXWfmOqQN8pIAOsAjM876zwRXIwh/h6p tlyIoLeQqC+j5SybhQSrBKfe6cOsOR4qYdAZ+4kJX6gKPI9hRp0kDWAtw3Qz2A5zcbPhciE9HpQC dAbrNhI/lslys9gs8kmezTeTPKnrycdtlU/m2/TDrH6qq6pOf3pqaV60nFImPbtxPNP87+QfHspt sO4Dem9D/BY99AvIjv9AOmjp5bsNwkHR696MGsNEhuDh9fiRf9yD/fjG178AAAD//wMAUEsDBBQA BgAIAAAAIQCYSlDk2gAAAAcBAAAPAAAAZHJzL2Rvd25yZXYueG1sTI/BTsMwEETvSPyDtUhcqtYh lVAa4lQIyI0LLYjrNl6SiHidxm4b+Hq24gDHnRnNvinWk+vVkcbQeTZws0hAEdfedtwYeN1W8wxU iMgWe89k4IsCrMvLiwJz60/8QsdNbJSUcMjRQBvjkGsd6pYchoUfiMX78KPDKOfYaDviScpdr9Mk udUOO5YPLQ700FL9uTk4A6F6o331Patnyfuy8ZTuH5+f0Jjrq+n+DlSkKf6F4Ywv6FAK084f2AbV G1jKkmggzWSA2KvsLOx+BV0W+j9/+QMAAP//AwBQSwECLQAUAAYACAAAACEAtoM4kv4AAADhAQAA EwAAAAAAAAAAAAAAAAAAAAAAW0NvbnRlbnRfVHlwZXNdLnhtbFBLAQItABQABgAIAAAAIQA4/SH/ 1gAAAJQBAAALAAAAAAAAAAAAAAAAAC8BAABfcmVscy8ucmVsc1BLAQItABQABgAIAAAAIQCQHTwa FAIAACsEAAAOAAAAAAAAAAAAAAAAAC4CAABkcnMvZTJvRG9jLnhtbFBLAQItABQABgAIAAAAIQCY SlDk2gAAAAcBAAAPAAAAAAAAAAAAAAAAAG4EAABkcnMvZG93bnJldi54bWxQSwUGAAAAAAQABADz AAAAdQUAAAAA "/>
            </w:pict>
          </mc:Fallback>
        </mc:AlternateContent>
      </w:r>
      <w:r w:rsidRPr="00314E3A">
        <w:rPr>
          <w:i/>
          <w:color w:val="000000"/>
          <w:sz w:val="26"/>
          <w:szCs w:val="26"/>
          <w:lang w:val="vi-VN"/>
        </w:rPr>
        <w:t>Thí sinh không viết vào đường gạch chéo này</w:t>
      </w:r>
    </w:p>
    <w:p w:rsidR="00645A8B" w:rsidRPr="00314E3A" w:rsidRDefault="00780E10" w:rsidP="008F1F59">
      <w:pPr>
        <w:spacing w:line="360" w:lineRule="auto"/>
        <w:rPr>
          <w:sz w:val="26"/>
          <w:szCs w:val="26"/>
          <w:lang w:val="vi-VN"/>
        </w:rPr>
      </w:pPr>
      <w:r w:rsidRPr="00314E3A">
        <w:rPr>
          <w:sz w:val="26"/>
          <w:szCs w:val="26"/>
          <w:lang w:val="vi-VN"/>
        </w:rPr>
        <w:t>…………………………………………………………………………………………..............…………………………………………………………………………………………..............…………………………………………………………………………………………………………………………………………………………..............…………………………………………………………………………………………..............…………………………………………………………………………………………..............…………………………………………………………………………………………..............…………………………………………………</w:t>
      </w:r>
      <w:r w:rsidR="007D6B50" w:rsidRPr="00314E3A">
        <w:rPr>
          <w:sz w:val="26"/>
          <w:szCs w:val="26"/>
          <w:lang w:val="vi-VN"/>
        </w:rPr>
        <w:t>………………………………………………………………………………………………………..............…………………………………………………………………………………………..............…………………………………………………………………………………………..............…………………………………………………………………………………………..............…………………………………………………………………………………………………………………………………………………………..............…………………………………………………………………………………………..............…………………………………………………………………………………………..............…………………………………………………………………………………………..............…………………………………………………………………………………………………………………………………………………………..............…………………………………………………………………………………………..............…………………………………………………………………………………………..............…………………………………………………………………………………………..............…………………………………………………………………………………………………………………………………………………………..............…………………………………………………………………………………………..............…………………………………………………………………………………………..............…………</w:t>
      </w:r>
      <w:r w:rsidR="007D6B50" w:rsidRPr="00314E3A">
        <w:rPr>
          <w:sz w:val="26"/>
          <w:szCs w:val="26"/>
          <w:lang w:val="vi-VN"/>
        </w:rPr>
        <w:lastRenderedPageBreak/>
        <w:t>………………………………………………………………………………..............…………………………………………………………………………………………………………………………………………………………..............…………………………………………………………………………………………..............……………………………………………………………………</w:t>
      </w:r>
      <w:r w:rsidR="00C87E2B" w:rsidRPr="00314E3A">
        <w:rPr>
          <w:sz w:val="26"/>
          <w:szCs w:val="26"/>
          <w:lang w:val="vi-VN"/>
        </w:rPr>
        <w:t>……………………………………………………………………………………..............…………………………………………………………………………………………..............…………………………………………………………………………………………………………………………………………………………..............………………………………………………………………</w:t>
      </w:r>
    </w:p>
    <w:p w:rsidR="00645A8B" w:rsidRPr="00314E3A" w:rsidRDefault="00645A8B" w:rsidP="00645A8B">
      <w:pPr>
        <w:rPr>
          <w:sz w:val="26"/>
          <w:szCs w:val="26"/>
          <w:lang w:val="vi-VN"/>
        </w:rPr>
      </w:pPr>
    </w:p>
    <w:p w:rsidR="00645A8B" w:rsidRPr="00314E3A" w:rsidRDefault="00645A8B" w:rsidP="00645A8B">
      <w:pPr>
        <w:ind w:left="140"/>
        <w:jc w:val="center"/>
        <w:rPr>
          <w:b/>
          <w:sz w:val="26"/>
          <w:szCs w:val="26"/>
        </w:rPr>
      </w:pPr>
      <w:r w:rsidRPr="00314E3A">
        <w:rPr>
          <w:b/>
          <w:sz w:val="26"/>
          <w:szCs w:val="26"/>
        </w:rPr>
        <w:t>HƯỚNG DẪN CHẤM</w:t>
      </w:r>
    </w:p>
    <w:p w:rsidR="00645A8B" w:rsidRPr="00314E3A" w:rsidRDefault="00645A8B" w:rsidP="00645A8B">
      <w:pPr>
        <w:ind w:left="140"/>
        <w:rPr>
          <w:b/>
          <w:i/>
          <w:sz w:val="26"/>
          <w:szCs w:val="26"/>
          <w:lang w:val="vi-VN"/>
        </w:rPr>
      </w:pPr>
      <w:r w:rsidRPr="00314E3A">
        <w:rPr>
          <w:b/>
          <w:sz w:val="26"/>
          <w:szCs w:val="26"/>
          <w:lang w:val="vi-VN"/>
        </w:rPr>
        <w:t>I. TRẮC NGHIỆM KHÁCH QUAN (</w:t>
      </w:r>
      <w:r w:rsidRPr="00314E3A">
        <w:rPr>
          <w:b/>
          <w:sz w:val="26"/>
          <w:szCs w:val="26"/>
        </w:rPr>
        <w:t>2</w:t>
      </w:r>
      <w:r w:rsidRPr="00314E3A">
        <w:rPr>
          <w:b/>
          <w:sz w:val="26"/>
          <w:szCs w:val="26"/>
          <w:lang w:val="vi-VN"/>
        </w:rPr>
        <w:t>,0 điểm)</w:t>
      </w:r>
      <w:r w:rsidRPr="00314E3A">
        <w:rPr>
          <w:b/>
          <w:i/>
          <w:sz w:val="26"/>
          <w:szCs w:val="26"/>
          <w:lang w:val="vi-VN"/>
        </w:rPr>
        <w:t xml:space="preserve"> </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900"/>
        <w:gridCol w:w="900"/>
        <w:gridCol w:w="990"/>
        <w:gridCol w:w="900"/>
        <w:gridCol w:w="900"/>
        <w:gridCol w:w="900"/>
      </w:tblGrid>
      <w:tr w:rsidR="00645A8B" w:rsidRPr="00314E3A" w:rsidTr="00645A8B">
        <w:tc>
          <w:tcPr>
            <w:tcW w:w="1278" w:type="dxa"/>
            <w:shd w:val="clear" w:color="auto" w:fill="auto"/>
          </w:tcPr>
          <w:p w:rsidR="00645A8B" w:rsidRPr="00314E3A" w:rsidRDefault="00645A8B" w:rsidP="00645A8B">
            <w:pPr>
              <w:jc w:val="center"/>
              <w:rPr>
                <w:sz w:val="26"/>
                <w:szCs w:val="26"/>
                <w:lang w:val="pt-BR"/>
              </w:rPr>
            </w:pPr>
            <w:r w:rsidRPr="00314E3A">
              <w:rPr>
                <w:sz w:val="26"/>
                <w:szCs w:val="26"/>
                <w:lang w:val="pt-BR"/>
              </w:rPr>
              <w:t>Câu</w:t>
            </w:r>
          </w:p>
        </w:tc>
        <w:tc>
          <w:tcPr>
            <w:tcW w:w="900" w:type="dxa"/>
            <w:shd w:val="clear" w:color="auto" w:fill="auto"/>
          </w:tcPr>
          <w:p w:rsidR="00645A8B" w:rsidRPr="00314E3A" w:rsidRDefault="00645A8B" w:rsidP="00645A8B">
            <w:pPr>
              <w:jc w:val="center"/>
              <w:rPr>
                <w:sz w:val="26"/>
                <w:szCs w:val="26"/>
                <w:lang w:val="pt-BR"/>
              </w:rPr>
            </w:pPr>
            <w:r w:rsidRPr="00314E3A">
              <w:rPr>
                <w:sz w:val="26"/>
                <w:szCs w:val="26"/>
                <w:lang w:val="pt-BR"/>
              </w:rPr>
              <w:t>1</w:t>
            </w:r>
          </w:p>
        </w:tc>
        <w:tc>
          <w:tcPr>
            <w:tcW w:w="900" w:type="dxa"/>
            <w:shd w:val="clear" w:color="auto" w:fill="auto"/>
          </w:tcPr>
          <w:p w:rsidR="00645A8B" w:rsidRPr="00314E3A" w:rsidRDefault="00645A8B" w:rsidP="00645A8B">
            <w:pPr>
              <w:jc w:val="center"/>
              <w:rPr>
                <w:sz w:val="26"/>
                <w:szCs w:val="26"/>
                <w:lang w:val="pt-BR"/>
              </w:rPr>
            </w:pPr>
            <w:r w:rsidRPr="00314E3A">
              <w:rPr>
                <w:sz w:val="26"/>
                <w:szCs w:val="26"/>
                <w:lang w:val="pt-BR"/>
              </w:rPr>
              <w:t>2</w:t>
            </w:r>
          </w:p>
        </w:tc>
        <w:tc>
          <w:tcPr>
            <w:tcW w:w="990" w:type="dxa"/>
            <w:shd w:val="clear" w:color="auto" w:fill="auto"/>
          </w:tcPr>
          <w:p w:rsidR="00645A8B" w:rsidRPr="00314E3A" w:rsidRDefault="00645A8B" w:rsidP="00645A8B">
            <w:pPr>
              <w:jc w:val="center"/>
              <w:rPr>
                <w:sz w:val="26"/>
                <w:szCs w:val="26"/>
                <w:lang w:val="pt-BR"/>
              </w:rPr>
            </w:pPr>
            <w:r w:rsidRPr="00314E3A">
              <w:rPr>
                <w:sz w:val="26"/>
                <w:szCs w:val="26"/>
                <w:lang w:val="pt-BR"/>
              </w:rPr>
              <w:t>3</w:t>
            </w:r>
          </w:p>
        </w:tc>
        <w:tc>
          <w:tcPr>
            <w:tcW w:w="900" w:type="dxa"/>
            <w:shd w:val="clear" w:color="auto" w:fill="auto"/>
          </w:tcPr>
          <w:p w:rsidR="00645A8B" w:rsidRPr="00314E3A" w:rsidRDefault="00645A8B" w:rsidP="00645A8B">
            <w:pPr>
              <w:jc w:val="center"/>
              <w:rPr>
                <w:sz w:val="26"/>
                <w:szCs w:val="26"/>
                <w:lang w:val="pt-BR"/>
              </w:rPr>
            </w:pPr>
            <w:r w:rsidRPr="00314E3A">
              <w:rPr>
                <w:sz w:val="26"/>
                <w:szCs w:val="26"/>
                <w:lang w:val="pt-BR"/>
              </w:rPr>
              <w:t>4</w:t>
            </w:r>
          </w:p>
        </w:tc>
        <w:tc>
          <w:tcPr>
            <w:tcW w:w="900" w:type="dxa"/>
          </w:tcPr>
          <w:p w:rsidR="00645A8B" w:rsidRPr="00314E3A" w:rsidRDefault="00645A8B" w:rsidP="00645A8B">
            <w:pPr>
              <w:jc w:val="center"/>
              <w:rPr>
                <w:sz w:val="26"/>
                <w:szCs w:val="26"/>
                <w:lang w:val="pt-BR"/>
              </w:rPr>
            </w:pPr>
            <w:r w:rsidRPr="00314E3A">
              <w:rPr>
                <w:sz w:val="26"/>
                <w:szCs w:val="26"/>
                <w:lang w:val="pt-BR"/>
              </w:rPr>
              <w:t>5</w:t>
            </w:r>
          </w:p>
        </w:tc>
        <w:tc>
          <w:tcPr>
            <w:tcW w:w="900" w:type="dxa"/>
          </w:tcPr>
          <w:p w:rsidR="00645A8B" w:rsidRPr="00314E3A" w:rsidRDefault="00645A8B" w:rsidP="00645A8B">
            <w:pPr>
              <w:jc w:val="center"/>
              <w:rPr>
                <w:sz w:val="26"/>
                <w:szCs w:val="26"/>
                <w:lang w:val="pt-BR"/>
              </w:rPr>
            </w:pPr>
            <w:r w:rsidRPr="00314E3A">
              <w:rPr>
                <w:sz w:val="26"/>
                <w:szCs w:val="26"/>
                <w:lang w:val="pt-BR"/>
              </w:rPr>
              <w:t>6</w:t>
            </w:r>
          </w:p>
        </w:tc>
      </w:tr>
      <w:tr w:rsidR="005334BE" w:rsidRPr="00314E3A" w:rsidTr="00645A8B">
        <w:tc>
          <w:tcPr>
            <w:tcW w:w="1278" w:type="dxa"/>
            <w:shd w:val="clear" w:color="auto" w:fill="auto"/>
          </w:tcPr>
          <w:p w:rsidR="005334BE" w:rsidRPr="00314E3A" w:rsidRDefault="005334BE" w:rsidP="00645A8B">
            <w:pPr>
              <w:jc w:val="center"/>
              <w:rPr>
                <w:b/>
                <w:sz w:val="26"/>
                <w:szCs w:val="26"/>
                <w:lang w:val="pt-BR"/>
              </w:rPr>
            </w:pPr>
            <w:r w:rsidRPr="00314E3A">
              <w:rPr>
                <w:b/>
                <w:sz w:val="26"/>
                <w:szCs w:val="26"/>
                <w:lang w:val="pt-BR"/>
              </w:rPr>
              <w:t>Đáp án</w:t>
            </w:r>
          </w:p>
        </w:tc>
        <w:tc>
          <w:tcPr>
            <w:tcW w:w="900" w:type="dxa"/>
            <w:shd w:val="clear" w:color="auto" w:fill="auto"/>
          </w:tcPr>
          <w:p w:rsidR="005334BE" w:rsidRPr="00314E3A" w:rsidRDefault="00057406" w:rsidP="00645A8B">
            <w:pPr>
              <w:spacing w:line="360" w:lineRule="auto"/>
              <w:jc w:val="center"/>
              <w:rPr>
                <w:sz w:val="26"/>
                <w:szCs w:val="26"/>
                <w:lang w:val="pt-BR"/>
              </w:rPr>
            </w:pPr>
            <w:r>
              <w:rPr>
                <w:sz w:val="26"/>
                <w:szCs w:val="26"/>
                <w:lang w:val="pt-BR"/>
              </w:rPr>
              <w:t>D</w:t>
            </w:r>
          </w:p>
        </w:tc>
        <w:tc>
          <w:tcPr>
            <w:tcW w:w="900" w:type="dxa"/>
            <w:shd w:val="clear" w:color="auto" w:fill="auto"/>
          </w:tcPr>
          <w:p w:rsidR="005334BE" w:rsidRPr="00314E3A" w:rsidRDefault="00057406" w:rsidP="00645A8B">
            <w:pPr>
              <w:spacing w:line="360" w:lineRule="auto"/>
              <w:jc w:val="center"/>
              <w:rPr>
                <w:sz w:val="26"/>
                <w:szCs w:val="26"/>
                <w:lang w:val="pt-BR"/>
              </w:rPr>
            </w:pPr>
            <w:r>
              <w:rPr>
                <w:sz w:val="26"/>
                <w:szCs w:val="26"/>
                <w:lang w:val="pt-BR"/>
              </w:rPr>
              <w:t>C</w:t>
            </w:r>
          </w:p>
        </w:tc>
        <w:tc>
          <w:tcPr>
            <w:tcW w:w="990" w:type="dxa"/>
            <w:shd w:val="clear" w:color="auto" w:fill="auto"/>
          </w:tcPr>
          <w:p w:rsidR="005334BE" w:rsidRPr="00314E3A" w:rsidRDefault="005334BE" w:rsidP="005334BE">
            <w:pPr>
              <w:spacing w:line="360" w:lineRule="auto"/>
              <w:jc w:val="center"/>
              <w:rPr>
                <w:sz w:val="26"/>
                <w:szCs w:val="26"/>
                <w:lang w:val="pt-BR"/>
              </w:rPr>
            </w:pPr>
            <w:r w:rsidRPr="00314E3A">
              <w:rPr>
                <w:sz w:val="26"/>
                <w:szCs w:val="26"/>
                <w:lang w:val="pt-BR"/>
              </w:rPr>
              <w:t>C</w:t>
            </w:r>
          </w:p>
        </w:tc>
        <w:tc>
          <w:tcPr>
            <w:tcW w:w="900" w:type="dxa"/>
            <w:shd w:val="clear" w:color="auto" w:fill="auto"/>
          </w:tcPr>
          <w:p w:rsidR="005334BE" w:rsidRPr="00314E3A" w:rsidRDefault="005334BE" w:rsidP="005334BE">
            <w:pPr>
              <w:spacing w:line="360" w:lineRule="auto"/>
              <w:jc w:val="center"/>
              <w:rPr>
                <w:sz w:val="26"/>
                <w:szCs w:val="26"/>
                <w:lang w:val="pt-BR"/>
              </w:rPr>
            </w:pPr>
            <w:r w:rsidRPr="00314E3A">
              <w:rPr>
                <w:sz w:val="26"/>
                <w:szCs w:val="26"/>
                <w:lang w:val="pt-BR"/>
              </w:rPr>
              <w:t>B</w:t>
            </w:r>
          </w:p>
        </w:tc>
        <w:tc>
          <w:tcPr>
            <w:tcW w:w="900" w:type="dxa"/>
          </w:tcPr>
          <w:p w:rsidR="005334BE" w:rsidRPr="00314E3A" w:rsidRDefault="005334BE" w:rsidP="00645A8B">
            <w:pPr>
              <w:jc w:val="center"/>
              <w:rPr>
                <w:b/>
                <w:sz w:val="26"/>
                <w:szCs w:val="26"/>
                <w:lang w:val="pt-BR"/>
              </w:rPr>
            </w:pPr>
            <w:r>
              <w:rPr>
                <w:b/>
                <w:sz w:val="26"/>
                <w:szCs w:val="26"/>
                <w:lang w:val="pt-BR"/>
              </w:rPr>
              <w:t>C</w:t>
            </w:r>
          </w:p>
        </w:tc>
        <w:tc>
          <w:tcPr>
            <w:tcW w:w="900" w:type="dxa"/>
          </w:tcPr>
          <w:p w:rsidR="005334BE" w:rsidRPr="00314E3A" w:rsidRDefault="005334BE" w:rsidP="00645A8B">
            <w:pPr>
              <w:jc w:val="center"/>
              <w:rPr>
                <w:b/>
                <w:sz w:val="26"/>
                <w:szCs w:val="26"/>
                <w:lang w:val="pt-BR"/>
              </w:rPr>
            </w:pPr>
            <w:r>
              <w:rPr>
                <w:b/>
                <w:sz w:val="26"/>
                <w:szCs w:val="26"/>
                <w:lang w:val="pt-BR"/>
              </w:rPr>
              <w:t>A</w:t>
            </w:r>
          </w:p>
        </w:tc>
      </w:tr>
    </w:tbl>
    <w:p w:rsidR="00645A8B" w:rsidRPr="00314E3A" w:rsidRDefault="00645A8B" w:rsidP="00645A8B">
      <w:pPr>
        <w:spacing w:line="360" w:lineRule="auto"/>
        <w:rPr>
          <w:sz w:val="26"/>
          <w:szCs w:val="26"/>
          <w:lang w:val="pt-BR"/>
        </w:rPr>
      </w:pPr>
      <w:r w:rsidRPr="00314E3A">
        <w:rPr>
          <w:sz w:val="26"/>
          <w:szCs w:val="26"/>
          <w:lang w:val="pt-BR"/>
        </w:rPr>
        <w:t>II. Tự luận.</w:t>
      </w:r>
    </w:p>
    <w:p w:rsidR="00057406" w:rsidRDefault="00057406" w:rsidP="00057406">
      <w:pPr>
        <w:spacing w:line="360" w:lineRule="auto"/>
        <w:rPr>
          <w:sz w:val="26"/>
          <w:szCs w:val="26"/>
          <w:lang w:val="pt-BR"/>
        </w:rPr>
      </w:pPr>
      <w:r>
        <w:rPr>
          <w:sz w:val="26"/>
          <w:szCs w:val="26"/>
          <w:lang w:val="pt-BR"/>
        </w:rPr>
        <w:t>Câu 1(1,5 điểm) Mỗi PTHH đúng 0,25 điểm</w:t>
      </w:r>
    </w:p>
    <w:p w:rsidR="00057406" w:rsidRDefault="00404B8A" w:rsidP="00057406">
      <w:pPr>
        <w:rPr>
          <w:b/>
          <w:bCs/>
          <w:sz w:val="24"/>
          <w:szCs w:val="24"/>
          <w:lang w:val="pl-PL"/>
        </w:rPr>
      </w:pPr>
      <w:r>
        <w:rPr>
          <w:noProof/>
        </w:rPr>
        <mc:AlternateContent>
          <mc:Choice Requires="wps">
            <w:drawing>
              <wp:anchor distT="0" distB="0" distL="114300" distR="114300" simplePos="0" relativeHeight="251665920" behindDoc="0" locked="0" layoutInCell="1" allowOverlap="1">
                <wp:simplePos x="0" y="0"/>
                <wp:positionH relativeFrom="column">
                  <wp:posOffset>1105535</wp:posOffset>
                </wp:positionH>
                <wp:positionV relativeFrom="paragraph">
                  <wp:posOffset>86360</wp:posOffset>
                </wp:positionV>
                <wp:extent cx="325120" cy="228600"/>
                <wp:effectExtent l="0" t="0" r="0" b="0"/>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120" cy="228600"/>
                        </a:xfrm>
                        <a:prstGeom prst="rect">
                          <a:avLst/>
                        </a:prstGeom>
                        <a:noFill/>
                        <a:ln>
                          <a:noFill/>
                        </a:ln>
                      </wps:spPr>
                      <wps:txbx>
                        <w:txbxContent>
                          <w:p w:rsidR="00057406" w:rsidRPr="00AA1C18" w:rsidRDefault="00057406" w:rsidP="00057406">
                            <w:pPr>
                              <w:rPr>
                                <w:sz w:val="20"/>
                                <w:szCs w:val="20"/>
                                <w:vertAlign w:val="superscript"/>
                              </w:rPr>
                            </w:pPr>
                            <w:r w:rsidRPr="00AA1C18">
                              <w:rPr>
                                <w:sz w:val="20"/>
                                <w:szCs w:val="20"/>
                              </w:rPr>
                              <w:t>t</w:t>
                            </w:r>
                            <w:r w:rsidRPr="00AA1C18">
                              <w:rPr>
                                <w:sz w:val="20"/>
                                <w:szCs w:val="20"/>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32" style="position:absolute;margin-left:87.05pt;margin-top:6.8pt;width:25.6pt;height:18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zgt38AEAAMMDAAAOAAAAZHJzL2Uyb0RvYy54bWysU9uO0zAQfUfiHyy/01zolm3UdLXa1SKk BVYsfIDjOIlF4jFjt0n5esZOW7rwhnix7Jnx8TlnxpubaejZXqHTYEqeLVLOlJFQa9OW/NvXhzfX nDkvTC16MKrkB+X4zfb1q81oC5VDB32tkBGIccVoS955b4skcbJTg3ALsMpQsgEchKcjtkmNYiT0 oU/yNF0lI2BtEaRyjqL3c5JvI37TKOk/N41TnvUlJ24+rhjXKqzJdiOKFoXttDzSEP/AYhDa0KNn qHvhBduh/gtq0BLBQeMXEoYEmkZLFTWQmiz9Q81zJ6yKWsgcZ882uf8HKz/tn5DpuuRrzowYqEVf yDRh2l6xdbBntK6gqmf7hEGgs48gvztm4K6jKnWLCGOnRE2kslCfvLgQDo6usmr8CDWhi52H6NTU 4BAAyQM2xYYczg1Rk2eSgm/zqyyntklK5fn1Ko0NS0RxumzR+fcKBhY2JUeiHsHF/tH5QEYUp5Lw loEH3fex5715EaDCEInkA99Zt5+qKZqzOjlRQX0gNQjzJNHk06YD/MnZSFNUcvdjJ1Bx1n8w5Mg6 Wy7D2MXD8updEIOXmeoyI4wkqJJ7zubtnZ9HdWdRtx29lEV1Bm7JxUZHhcHhmdWRPk1KFH6c6jCK l+dY9fvvbX8BAAD//wMAUEsDBBQABgAIAAAAIQBrBEU+4AAAAAkBAAAPAAAAZHJzL2Rvd25yZXYu eG1sTI/BSsNAEIbvgu+wjOBF7KZpjRqzKVIQiwjFVHveZsckmJ1Ns9skvr3jSW/zMx//fJOtJtuK AXvfOFIwn0UgkEpnGqoUvO+eru9A+KDJ6NYRKvhGD6v8/CzTqXEjveFQhEpwCflUK6hD6FIpfVmj 1X7mOiTefbre6sCxr6Tp9cjltpVxFCXS6ob4Qq07XNdYfhUnq2Ast8N+9/ost1f7jaPj5rguPl6U uryYHh9ABJzCHwy/+qwOOTsd3ImMFy3n2+WcUR4WCQgG4vhmAeKgYHmfgMwz+f+D/AcAAP//AwBQ SwECLQAUAAYACAAAACEAtoM4kv4AAADhAQAAEwAAAAAAAAAAAAAAAAAAAAAAW0NvbnRlbnRfVHlw ZXNdLnhtbFBLAQItABQABgAIAAAAIQA4/SH/1gAAAJQBAAALAAAAAAAAAAAAAAAAAC8BAABfcmVs cy8ucmVsc1BLAQItABQABgAIAAAAIQDfzgt38AEAAMMDAAAOAAAAAAAAAAAAAAAAAC4CAABkcnMv ZTJvRG9jLnhtbFBLAQItABQABgAIAAAAIQBrBEU+4AAAAAkBAAAPAAAAAAAAAAAAAAAAAEoEAABk cnMvZG93bnJldi54bWxQSwUGAAAAAAQABADzAAAAVwUAAAAA " filled="f" stroked="f">
                <v:textbox>
                  <w:txbxContent>
                    <w:p w:rsidR="00057406" w:rsidRPr="00AA1C18" w:rsidRDefault="00057406" w:rsidP="00057406">
                      <w:pPr>
                        <w:rPr>
                          <w:sz w:val="20"/>
                          <w:szCs w:val="20"/>
                          <w:vertAlign w:val="superscript"/>
                        </w:rPr>
                      </w:pPr>
                      <w:r w:rsidRPr="00AA1C18">
                        <w:rPr>
                          <w:sz w:val="20"/>
                          <w:szCs w:val="20"/>
                        </w:rPr>
                        <w:t>t</w:t>
                      </w:r>
                      <w:r w:rsidRPr="00AA1C18">
                        <w:rPr>
                          <w:sz w:val="20"/>
                          <w:szCs w:val="20"/>
                          <w:vertAlign w:val="superscript"/>
                        </w:rPr>
                        <w:t>0</w:t>
                      </w:r>
                    </w:p>
                  </w:txbxContent>
                </v:textbox>
              </v:rect>
            </w:pict>
          </mc:Fallback>
        </mc:AlternateContent>
      </w:r>
      <w:r>
        <w:rPr>
          <w:noProof/>
        </w:rPr>
        <mc:AlternateContent>
          <mc:Choice Requires="wps">
            <w:drawing>
              <wp:anchor distT="0" distB="0" distL="114300" distR="114300" simplePos="0" relativeHeight="251663872" behindDoc="0" locked="0" layoutInCell="1" allowOverlap="1">
                <wp:simplePos x="0" y="0"/>
                <wp:positionH relativeFrom="column">
                  <wp:posOffset>1421130</wp:posOffset>
                </wp:positionH>
                <wp:positionV relativeFrom="paragraph">
                  <wp:posOffset>7816215</wp:posOffset>
                </wp:positionV>
                <wp:extent cx="325120" cy="228600"/>
                <wp:effectExtent l="0" t="0" r="0" b="0"/>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120" cy="228600"/>
                        </a:xfrm>
                        <a:prstGeom prst="rect">
                          <a:avLst/>
                        </a:prstGeom>
                        <a:noFill/>
                        <a:ln>
                          <a:noFill/>
                        </a:ln>
                      </wps:spPr>
                      <wps:txbx>
                        <w:txbxContent>
                          <w:p w:rsidR="00057406" w:rsidRPr="00AA1C18" w:rsidRDefault="00057406" w:rsidP="00057406">
                            <w:pPr>
                              <w:rPr>
                                <w:sz w:val="20"/>
                                <w:szCs w:val="20"/>
                                <w:vertAlign w:val="superscript"/>
                              </w:rPr>
                            </w:pPr>
                            <w:r w:rsidRPr="00AA1C18">
                              <w:rPr>
                                <w:sz w:val="20"/>
                                <w:szCs w:val="20"/>
                              </w:rPr>
                              <w:t>t</w:t>
                            </w:r>
                            <w:r w:rsidRPr="00AA1C18">
                              <w:rPr>
                                <w:sz w:val="20"/>
                                <w:szCs w:val="20"/>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33" style="position:absolute;margin-left:111.9pt;margin-top:615.45pt;width:25.6pt;height:18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3qw48AEAAMMDAAAOAAAAZHJzL2Uyb0RvYy54bWysU1Fv0zAQfkfiP1h+p2lCt5Wo6TRtGkIa MDH4AVfHaSwSnzm7Tcav5+y0pYM3xItl350/f99359X12Hdir8kbtJXMZ3MptFVYG7ut5Lev92+W UvgAtoYOra7ks/byev361WpwpS6wxa7WJBjE+nJwlWxDcGWWedXqHvwMnbacbJB6CHykbVYTDIze d1kxn19mA1LtCJX2nqN3U1KuE37TaBU+N43XQXSVZG4hrZTWTVyz9QrKLYFrjTrQgH9g0YOx/OgJ 6g4CiB2Zv6B6owg9NmGmsM+waYzSSQOryed/qHlqwemkhc3x7mST/3+w6tP+kYSpK8mNstBzi76w aWC3nRbLaM/gfMlVT+6RokDvHlB998LibctV+oYIh1ZDzaTyWJ+9uBAPnq+KzfARa0aHXcDk1NhQ HwHZAzGmhjyfGqLHIBQH3xYXecFtU5wqiuXlPDUsg/J42ZEP7zX2Im4qSUw9gcP+wYdIBspjSXzL 4r3putTzzr4IcGGMJPKR76Q7jJsxmXN1dGKD9TOrIZwmiSefNy3STykGnqJK+h87IC1F98GyI+/y xSKOXTosLq6iGDrPbM4zYBVDVTJIMW1vwzSqO0dm2/JLeVJn8YZdbExSGB2eWB3o86Qk4YepjqN4 fk5Vv//e+hcAAAD//wMAUEsDBBQABgAIAAAAIQCYQOMP4wAAAA0BAAAPAAAAZHJzL2Rvd25yZXYu eG1sTI9BS8NAEIXvgv9hGcGL2I0pRhuzKVIQixSKqfa8zY5JMDubZrdJ/PdOT3qc9x5vvpctJ9uK AXvfOFJwN4tAIJXONFQp+Ni93D6C8EGT0a0jVPCDHpb55UWmU+NGesehCJXgEvKpVlCH0KVS+rJG q/3MdUjsfbne6sBnX0nT65HLbSvjKEqk1Q3xh1p3uKqx/C5OVsFYbof9bvMqtzf7taPj+rgqPt+U ur6anp9ABJzCXxjO+IwOOTMd3ImMF62COJ4zemAjnkcLEByJH+553uEsJckCZJ7J/yvyXwAAAP// AwBQSwECLQAUAAYACAAAACEAtoM4kv4AAADhAQAAEwAAAAAAAAAAAAAAAAAAAAAAW0NvbnRlbnRf VHlwZXNdLnhtbFBLAQItABQABgAIAAAAIQA4/SH/1gAAAJQBAAALAAAAAAAAAAAAAAAAAC8BAABf cmVscy8ucmVsc1BLAQItABQABgAIAAAAIQD23qw48AEAAMMDAAAOAAAAAAAAAAAAAAAAAC4CAABk cnMvZTJvRG9jLnhtbFBLAQItABQABgAIAAAAIQCYQOMP4wAAAA0BAAAPAAAAAAAAAAAAAAAAAEoE AABkcnMvZG93bnJldi54bWxQSwUGAAAAAAQABADzAAAAWgUAAAAA " filled="f" stroked="f">
                <v:textbox>
                  <w:txbxContent>
                    <w:p w:rsidR="00057406" w:rsidRPr="00AA1C18" w:rsidRDefault="00057406" w:rsidP="00057406">
                      <w:pPr>
                        <w:rPr>
                          <w:sz w:val="20"/>
                          <w:szCs w:val="20"/>
                          <w:vertAlign w:val="superscript"/>
                        </w:rPr>
                      </w:pPr>
                      <w:r w:rsidRPr="00AA1C18">
                        <w:rPr>
                          <w:sz w:val="20"/>
                          <w:szCs w:val="20"/>
                        </w:rPr>
                        <w:t>t</w:t>
                      </w:r>
                      <w:r w:rsidRPr="00AA1C18">
                        <w:rPr>
                          <w:sz w:val="20"/>
                          <w:szCs w:val="20"/>
                          <w:vertAlign w:val="superscript"/>
                        </w:rPr>
                        <w:t>0</w:t>
                      </w:r>
                    </w:p>
                  </w:txbxContent>
                </v:textbox>
              </v:rect>
            </w:pict>
          </mc:Fallback>
        </mc:AlternateContent>
      </w:r>
    </w:p>
    <w:p w:rsidR="00057406" w:rsidRPr="00845652" w:rsidRDefault="00404B8A" w:rsidP="00057406">
      <w:pPr>
        <w:tabs>
          <w:tab w:val="left" w:pos="1320"/>
        </w:tabs>
        <w:jc w:val="both"/>
        <w:rPr>
          <w:sz w:val="24"/>
          <w:szCs w:val="24"/>
          <w:vertAlign w:val="subscript"/>
          <w:lang w:val="pt-BR"/>
        </w:rPr>
      </w:pPr>
      <w:r>
        <w:rPr>
          <w:noProof/>
        </w:rPr>
        <mc:AlternateContent>
          <mc:Choice Requires="wps">
            <w:drawing>
              <wp:anchor distT="4294967295" distB="4294967295" distL="114300" distR="114300" simplePos="0" relativeHeight="251664896" behindDoc="0" locked="0" layoutInCell="1" allowOverlap="1">
                <wp:simplePos x="0" y="0"/>
                <wp:positionH relativeFrom="column">
                  <wp:posOffset>1099820</wp:posOffset>
                </wp:positionH>
                <wp:positionV relativeFrom="paragraph">
                  <wp:posOffset>115569</wp:posOffset>
                </wp:positionV>
                <wp:extent cx="457200" cy="0"/>
                <wp:effectExtent l="0" t="76200" r="19050" b="952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648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6.6pt,9.1pt" to="122.6pt,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ql+3AEAAJgDAAAOAAAAZHJzL2Uyb0RvYy54bWysU02PEzEMvSPxH6Lc6bQVpTDqdA9dlssC K3X5AW6SmYnIxJGTdtp/j5N+7AI3RA6RHdsvfs/J6u44OHEwFC36Rs4mUymMV6it7xr54/nh3Ucp YgKvwaE3jTyZKO/Wb9+sxlCbOfbotCHBID7WY2hkn1Koqyqq3gwQJxiM52CLNEBil7pKE4yMPrhq Pp1+qEYkHQiViZFP789BuS74bWtU+t620SThGsm9pbJT2Xd5r9YrqDuC0Ft1aQP+oYsBrOdLb1D3 kEDsyf4FNVhFGLFNE4VDhW1rlSkcmM1s+gebbQ/BFC4sTgw3meL/g1XfDk8krG7kUgoPA49omwhs 1yexQe9ZQCSxzDqNIdacvvFPlJmqo9+GR1Q/o/C46cF3pvT7fAoMMssV1W8l2YmBb9uNX1FzDuwT FtGOLQ0ZkuUQxzKb02025piE4sP3iyXPWwp1DVVQX+sCxfTF4CCy0UhnfVYNajg8xpT7gPqako89 PljnyuSdF2MjPy3mi1IQ0VmdgzktUrfbOBIHyG+nrEKKI6/TCPdeF7DegP58sRNYx7ZIRY1ElvVx RubbBqOlcIa/S7bO7Tl/USsLdJZ6h/r0RDmchePxFx6Xp5rf12u/ZL18qPUvAAAA//8DAFBLAwQU AAYACAAAACEAb9ZO3t4AAAAJAQAADwAAAGRycy9kb3ducmV2LnhtbExPy07DMBC8I/EP1iJxo07D o1GIUyGkcmkp6kMIbm68JBHxOrKdNvw9izjAaWd2RzOzxXy0nTiiD60jBdNJAgKpcqalWsF+t7jK QISoyejOESr4wgDz8vys0LlxJ9rgcRtrwSYUcq2gibHPpQxVg1aHieuR+PbhvNWRqa+l8frE5raT aZLcSatb4oRG9/jYYPW5HayCzWqxzF6Xw1j596fpeveyen4LmVKXF+PDPYiIY/wTw099rg4ldzq4 gUwQHfPZdcpSBhlPFqQ3twwOvwtZFvL/B+U3AAAA//8DAFBLAQItABQABgAIAAAAIQC2gziS/gAA AOEBAAATAAAAAAAAAAAAAAAAAAAAAABbQ29udGVudF9UeXBlc10ueG1sUEsBAi0AFAAGAAgAAAAh ADj9If/WAAAAlAEAAAsAAAAAAAAAAAAAAAAALwEAAF9yZWxzLy5yZWxzUEsBAi0AFAAGAAgAAAAh APr+qX7cAQAAmAMAAA4AAAAAAAAAAAAAAAAALgIAAGRycy9lMm9Eb2MueG1sUEsBAi0AFAAGAAgA AAAhAG/WTt7eAAAACQEAAA8AAAAAAAAAAAAAAAAANgQAAGRycy9kb3ducmV2LnhtbFBLBQYAAAAA BAAEAPMAAABBBQAAAAA= ">
                <v:stroke endarrow="block"/>
              </v:line>
            </w:pict>
          </mc:Fallback>
        </mc:AlternateContent>
      </w:r>
      <w:r w:rsidR="00057406">
        <w:t>a.</w:t>
      </w:r>
      <w:r w:rsidR="00057406" w:rsidRPr="00C92CB8">
        <w:rPr>
          <w:sz w:val="26"/>
          <w:szCs w:val="26"/>
          <w:lang w:val="pt-BR"/>
        </w:rPr>
        <w:t xml:space="preserve"> </w:t>
      </w:r>
      <w:r w:rsidR="00057406">
        <w:rPr>
          <w:sz w:val="26"/>
          <w:szCs w:val="26"/>
          <w:lang w:val="pt-BR"/>
        </w:rPr>
        <w:t>2</w:t>
      </w:r>
      <w:r w:rsidR="0049282E">
        <w:rPr>
          <w:sz w:val="26"/>
          <w:szCs w:val="26"/>
          <w:lang w:val="pt-BR"/>
        </w:rPr>
        <w:t>Zn</w:t>
      </w:r>
      <w:r w:rsidR="00057406" w:rsidRPr="00845652">
        <w:t xml:space="preserve"> + O</w:t>
      </w:r>
      <w:r w:rsidR="00057406" w:rsidRPr="00845652">
        <w:rPr>
          <w:vertAlign w:val="subscript"/>
        </w:rPr>
        <w:t>2</w:t>
      </w:r>
      <w:r w:rsidR="00057406" w:rsidRPr="00845652">
        <w:t xml:space="preserve"> </w:t>
      </w:r>
      <w:r w:rsidR="00057406" w:rsidRPr="0091624B">
        <w:rPr>
          <w:sz w:val="24"/>
          <w:szCs w:val="24"/>
          <w:lang w:val="pt-BR"/>
        </w:rPr>
        <w:t xml:space="preserve"> </w:t>
      </w:r>
      <w:r w:rsidR="00057406">
        <w:rPr>
          <w:sz w:val="24"/>
          <w:szCs w:val="24"/>
          <w:vertAlign w:val="subscript"/>
          <w:lang w:val="pt-BR"/>
        </w:rPr>
        <w:t xml:space="preserve"> </w:t>
      </w:r>
      <w:r w:rsidR="00057406">
        <w:t xml:space="preserve">                </w:t>
      </w:r>
      <w:r w:rsidR="00057406">
        <w:rPr>
          <w:sz w:val="26"/>
          <w:szCs w:val="26"/>
          <w:lang w:val="pt-BR"/>
        </w:rPr>
        <w:t>2</w:t>
      </w:r>
      <w:r w:rsidR="0049282E">
        <w:rPr>
          <w:sz w:val="26"/>
          <w:szCs w:val="26"/>
          <w:lang w:val="pt-BR"/>
        </w:rPr>
        <w:t>Zn</w:t>
      </w:r>
      <w:r w:rsidR="00057406">
        <w:rPr>
          <w:sz w:val="26"/>
          <w:szCs w:val="26"/>
          <w:lang w:val="pt-BR"/>
        </w:rPr>
        <w:t>O</w:t>
      </w:r>
      <w:r w:rsidR="00057406" w:rsidRPr="00845652">
        <w:t xml:space="preserve"> </w:t>
      </w:r>
    </w:p>
    <w:p w:rsidR="00057406" w:rsidRDefault="00404B8A" w:rsidP="00057406">
      <w:pPr>
        <w:tabs>
          <w:tab w:val="left" w:pos="1320"/>
        </w:tabs>
        <w:jc w:val="both"/>
      </w:pPr>
      <w:r>
        <w:rPr>
          <w:noProof/>
          <w:sz w:val="26"/>
          <w:szCs w:val="26"/>
        </w:rPr>
        <mc:AlternateContent>
          <mc:Choice Requires="wps">
            <w:drawing>
              <wp:anchor distT="0" distB="0" distL="114300" distR="114300" simplePos="0" relativeHeight="251667968" behindDoc="0" locked="0" layoutInCell="1" allowOverlap="1">
                <wp:simplePos x="0" y="0"/>
                <wp:positionH relativeFrom="column">
                  <wp:posOffset>1026795</wp:posOffset>
                </wp:positionH>
                <wp:positionV relativeFrom="paragraph">
                  <wp:posOffset>139065</wp:posOffset>
                </wp:positionV>
                <wp:extent cx="325120" cy="228600"/>
                <wp:effectExtent l="0" t="0" r="0" b="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120" cy="228600"/>
                        </a:xfrm>
                        <a:prstGeom prst="rect">
                          <a:avLst/>
                        </a:prstGeom>
                        <a:noFill/>
                        <a:ln>
                          <a:noFill/>
                        </a:ln>
                      </wps:spPr>
                      <wps:txbx>
                        <w:txbxContent>
                          <w:p w:rsidR="00057406" w:rsidRPr="00AA1C18" w:rsidRDefault="00057406" w:rsidP="00057406">
                            <w:pPr>
                              <w:rPr>
                                <w:sz w:val="20"/>
                                <w:szCs w:val="20"/>
                                <w:vertAlign w:val="superscript"/>
                              </w:rPr>
                            </w:pPr>
                            <w:r w:rsidRPr="00AA1C18">
                              <w:rPr>
                                <w:sz w:val="20"/>
                                <w:szCs w:val="20"/>
                              </w:rPr>
                              <w:t>t</w:t>
                            </w:r>
                            <w:r w:rsidRPr="00AA1C18">
                              <w:rPr>
                                <w:sz w:val="20"/>
                                <w:szCs w:val="20"/>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34" style="position:absolute;left:0;text-align:left;margin-left:80.85pt;margin-top:10.95pt;width:25.6pt;height:18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mNaA8AEAAMMDAAAOAAAAZHJzL2Uyb0RvYy54bWysU9uO0zAQfUfiHyy/01xolxI1Xa12tQhp YVcsfIDjOIlF4jFjt0n5esZOW7rwhnix7Jnx8TlnxpvraejZXqHTYEqeLVLOlJFQa9OW/NvX+zdr zpwXphY9GFXyg3L8evv61Wa0hcqhg75WyAjEuGK0Je+8t0WSONmpQbgFWGUo2QAOwtMR26RGMRL6 0Cd5ml4lI2BtEaRyjqJ3c5JvI37TKOkfm8Ypz/qSEzcfV4xrFdZkuxFFi8J2Wh5piH9gMQht6NEz 1J3wgu1Q/wU1aIngoPELCUMCTaOlihpITZb+oea5E1ZFLWSOs2eb3P+DlZ/3T8h0XfIVZ0YM1KIv ZJowba/YKtgzWldQ1bN9wiDQ2QeQ3x0zcNtRlbpBhLFToiZSWahPXlwIB0dXWTV+gprQxc5DdGpq cAiA5AGbYkMO54aoyTNJwbf5KsupbZJSeb6+SmPDElGcLlt0/oOCgYVNyZGoR3Cxf3A+kBHFqSS8 ZeBe933seW9eBKgwRCL5wHfW7adqiuasT05UUB9IDcI8STT5tOkAf3I20hSV3P3YCVSc9R8NOfI+ Wy7D2MXDcvUuiMHLTHWZEUYSVMk9Z/P21s+jurOo245eyqI6AzfkYqOjwuDwzOpInyYlCj9OdRjF y3Os+v33tr8AAAD//wMAUEsDBBQABgAIAAAAIQBUEW494AAAAAkBAAAPAAAAZHJzL2Rvd25yZXYu eG1sTI/BSsNAEIbvgu+wjOBF7CYBWxuzKVIQiwjFVHveZsckmJ1Ns9skffuOJ73Nz3z88022mmwr Bux940hBPItAIJXONFQp+Ny93D+C8EGT0a0jVHBGD6v8+irTqXEjfeBQhEpwCflUK6hD6FIpfVmj 1X7mOiTefbve6sCxr6Tp9cjltpVJFM2l1Q3xhVp3uK6x/ClOVsFYbof97v1Vbu/2G0fHzXFdfL0p dXszPT+BCDiFPxh+9VkdcnY6uBMZL1rO83jBqIIkXoJgIIkTHg4KHhZLkHkm/3+QXwAAAP//AwBQ SwECLQAUAAYACAAAACEAtoM4kv4AAADhAQAAEwAAAAAAAAAAAAAAAAAAAAAAW0NvbnRlbnRfVHlw ZXNdLnhtbFBLAQItABQABgAIAAAAIQA4/SH/1gAAAJQBAAALAAAAAAAAAAAAAAAAAC8BAABfcmVs cy8ucmVsc1BLAQItABQABgAIAAAAIQCwmNaA8AEAAMMDAAAOAAAAAAAAAAAAAAAAAC4CAABkcnMv ZTJvRG9jLnhtbFBLAQItABQABgAIAAAAIQBUEW494AAAAAkBAAAPAAAAAAAAAAAAAAAAAEoEAABk cnMvZG93bnJldi54bWxQSwUGAAAAAAQABADzAAAAVwUAAAAA " filled="f" stroked="f">
                <v:textbox>
                  <w:txbxContent>
                    <w:p w:rsidR="00057406" w:rsidRPr="00AA1C18" w:rsidRDefault="00057406" w:rsidP="00057406">
                      <w:pPr>
                        <w:rPr>
                          <w:sz w:val="20"/>
                          <w:szCs w:val="20"/>
                          <w:vertAlign w:val="superscript"/>
                        </w:rPr>
                      </w:pPr>
                      <w:r w:rsidRPr="00AA1C18">
                        <w:rPr>
                          <w:sz w:val="20"/>
                          <w:szCs w:val="20"/>
                        </w:rPr>
                        <w:t>t</w:t>
                      </w:r>
                      <w:r w:rsidRPr="00AA1C18">
                        <w:rPr>
                          <w:sz w:val="20"/>
                          <w:szCs w:val="20"/>
                          <w:vertAlign w:val="superscript"/>
                        </w:rPr>
                        <w:t>0</w:t>
                      </w:r>
                    </w:p>
                  </w:txbxContent>
                </v:textbox>
              </v:rect>
            </w:pict>
          </mc:Fallback>
        </mc:AlternateContent>
      </w:r>
      <w:r w:rsidR="00057406">
        <w:rPr>
          <w:sz w:val="26"/>
          <w:szCs w:val="26"/>
          <w:lang w:val="pt-BR"/>
        </w:rPr>
        <w:t>4Na + O</w:t>
      </w:r>
      <w:r w:rsidR="00057406">
        <w:rPr>
          <w:sz w:val="26"/>
          <w:szCs w:val="26"/>
          <w:vertAlign w:val="subscript"/>
          <w:lang w:val="pt-BR"/>
        </w:rPr>
        <w:t>2</w:t>
      </w:r>
      <w:r w:rsidR="00057406">
        <w:rPr>
          <w:sz w:val="26"/>
          <w:szCs w:val="26"/>
          <w:lang w:val="pt-BR"/>
        </w:rPr>
        <w:t xml:space="preserve">    </w:t>
      </w:r>
      <w:r w:rsidR="00057406">
        <w:rPr>
          <w:sz w:val="26"/>
          <w:szCs w:val="26"/>
          <w:lang w:val="pt-BR"/>
        </w:rPr>
        <w:sym w:font="Symbol" w:char="F0AE"/>
      </w:r>
      <w:r w:rsidR="00057406">
        <w:rPr>
          <w:sz w:val="26"/>
          <w:szCs w:val="26"/>
          <w:lang w:val="pt-BR"/>
        </w:rPr>
        <w:t xml:space="preserve"> 2</w:t>
      </w:r>
      <w:r w:rsidR="00057406">
        <w:t>Na</w:t>
      </w:r>
      <w:r w:rsidR="00057406" w:rsidRPr="00845652">
        <w:rPr>
          <w:vertAlign w:val="subscript"/>
        </w:rPr>
        <w:t>2</w:t>
      </w:r>
      <w:r w:rsidR="00057406">
        <w:t>O</w:t>
      </w:r>
    </w:p>
    <w:p w:rsidR="00057406" w:rsidRPr="00845652" w:rsidRDefault="00404B8A" w:rsidP="00057406">
      <w:pPr>
        <w:tabs>
          <w:tab w:val="left" w:pos="1320"/>
        </w:tabs>
        <w:jc w:val="both"/>
        <w:rPr>
          <w:sz w:val="24"/>
          <w:szCs w:val="24"/>
          <w:vertAlign w:val="subscript"/>
          <w:lang w:val="pt-BR"/>
        </w:rPr>
      </w:pPr>
      <w:r>
        <w:rPr>
          <w:noProof/>
          <w:sz w:val="26"/>
          <w:szCs w:val="26"/>
        </w:rPr>
        <mc:AlternateContent>
          <mc:Choice Requires="wps">
            <w:drawing>
              <wp:anchor distT="4294967295" distB="4294967295" distL="114300" distR="114300" simplePos="0" relativeHeight="251666944" behindDoc="0" locked="0" layoutInCell="1" allowOverlap="1">
                <wp:simplePos x="0" y="0"/>
                <wp:positionH relativeFrom="column">
                  <wp:posOffset>1021080</wp:posOffset>
                </wp:positionH>
                <wp:positionV relativeFrom="paragraph">
                  <wp:posOffset>139064</wp:posOffset>
                </wp:positionV>
                <wp:extent cx="457200" cy="0"/>
                <wp:effectExtent l="0" t="76200" r="19050" b="952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669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0.4pt,10.95pt" to="116.4pt,1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hUh93AEAAJgDAAAOAAAAZHJzL2Uyb0RvYy54bWysU02PGyEMvVfqf0Dcm0mipB+jTPaQ7fay bVfK9gc4wMygMhgZkkn+fQ352G17q8oB2dh++D3D6u44OHEwFC36Rs4mUymMV6it7xr54/nh3Ucp YgKvwaE3jTyZKO/Wb9+sxlCbOfbotCHBID7WY2hkn1Koqyqq3gwQJxiM52CLNEBil7pKE4yMPrhq Pp2+r0YkHQiViZFP789BuS74bWtU+t620SThGsm9pbJT2Xd5r9YrqDuC0Ft1aQP+oYsBrOdLb1D3 kEDsyf4FNVhFGLFNE4VDhW1rlSkcmM1s+gebbQ/BFC4sTgw3meL/g1XfDk8krG7kQgoPA49omwhs 1yexQe9ZQCSxyDqNIdacvvFPlJmqo9+GR1Q/o/C46cF3pvT7fAoMMssV1W8l2YmBb9uNX1FzDuwT FtGOLQ0ZkuUQxzKb02025piE4sPF8gPPWwp1DVVQX+sCxfTF4CCy0UhnfVYNajg8xpT7gPqako89 PljnyuSdF2MjPy3ny1IQ0VmdgzktUrfbOBIHyG+nrEKKI6/TCPdeF7DegP58sRNYx7ZIRY1ElvVx RubbBqOlcIa/S7bO7Tl/USsLdJZ6h/r0RDmchePxFx6Xp5rf12u/ZL18qPUvAAAA//8DAFBLAwQU AAYACAAAACEA9xhyhd4AAAAJAQAADwAAAGRycy9kb3ducmV2LnhtbEyPQUvDQBCF74L/YRnBm90k QolpNkWEemlV2orY2zY7JsHsbNjdtPHfO+JBj+/N4833yuVke3FCHzpHCtJZAgKpdqajRsHrfnWT gwhRk9G9I1TwhQGW1eVFqQvjzrTF0y42gksoFFpBG+NQSBnqFq0OMzcg8e3DeasjS99I4/WZy20v sySZS6s74g+tHvChxfpzN1oF281qnb+tx6n2h8f0ef+yeXoPuVLXV9P9AkTEKf6F4Qef0aFipqMb yQTRs54njB4VZOkdCA5ktxkbx19DVqX8v6D6BgAA//8DAFBLAQItABQABgAIAAAAIQC2gziS/gAA AOEBAAATAAAAAAAAAAAAAAAAAAAAAABbQ29udGVudF9UeXBlc10ueG1sUEsBAi0AFAAGAAgAAAAh ADj9If/WAAAAlAEAAAsAAAAAAAAAAAAAAAAALwEAAF9yZWxzLy5yZWxzUEsBAi0AFAAGAAgAAAAh AK6FSH3cAQAAmAMAAA4AAAAAAAAAAAAAAAAALgIAAGRycy9lMm9Eb2MueG1sUEsBAi0AFAAGAAgA AAAhAPcYcoXeAAAACQEAAA8AAAAAAAAAAAAAAAAANgQAAGRycy9kb3ducmV2LnhtbFBLBQYAAAAA BAAEAPMAAABBBQAAAAA= ">
                <v:stroke endarrow="block"/>
              </v:line>
            </w:pict>
          </mc:Fallback>
        </mc:AlternateContent>
      </w:r>
      <w:r w:rsidR="00057406">
        <w:rPr>
          <w:sz w:val="26"/>
          <w:szCs w:val="26"/>
          <w:lang w:val="pt-BR"/>
        </w:rPr>
        <w:t>b. 2</w:t>
      </w:r>
      <w:r w:rsidR="0049282E">
        <w:rPr>
          <w:sz w:val="26"/>
          <w:szCs w:val="26"/>
          <w:lang w:val="pt-BR"/>
        </w:rPr>
        <w:t>Zn</w:t>
      </w:r>
      <w:r w:rsidR="00057406" w:rsidRPr="00845652">
        <w:t xml:space="preserve"> + </w:t>
      </w:r>
      <w:r w:rsidR="00057406">
        <w:t>Cl</w:t>
      </w:r>
      <w:r w:rsidR="00057406" w:rsidRPr="00845652">
        <w:rPr>
          <w:vertAlign w:val="subscript"/>
        </w:rPr>
        <w:t>2</w:t>
      </w:r>
      <w:r w:rsidR="00057406" w:rsidRPr="00845652">
        <w:t xml:space="preserve"> </w:t>
      </w:r>
      <w:r w:rsidR="00057406" w:rsidRPr="0091624B">
        <w:rPr>
          <w:sz w:val="24"/>
          <w:szCs w:val="24"/>
          <w:lang w:val="pt-BR"/>
        </w:rPr>
        <w:t xml:space="preserve"> </w:t>
      </w:r>
      <w:r w:rsidR="00057406">
        <w:t xml:space="preserve"> </w:t>
      </w:r>
      <w:r w:rsidR="00057406">
        <w:rPr>
          <w:sz w:val="26"/>
          <w:szCs w:val="26"/>
          <w:lang w:val="pt-BR"/>
        </w:rPr>
        <w:t xml:space="preserve">           </w:t>
      </w:r>
      <w:r w:rsidR="00057406">
        <w:t xml:space="preserve">  </w:t>
      </w:r>
      <w:r w:rsidR="0049282E">
        <w:t>Zn</w:t>
      </w:r>
      <w:r w:rsidR="00057406">
        <w:t>Cl</w:t>
      </w:r>
      <w:r w:rsidR="00057406" w:rsidRPr="00845652">
        <w:rPr>
          <w:vertAlign w:val="subscript"/>
        </w:rPr>
        <w:t>2</w:t>
      </w:r>
    </w:p>
    <w:p w:rsidR="00057406" w:rsidRDefault="00057406" w:rsidP="00057406">
      <w:pPr>
        <w:spacing w:line="360" w:lineRule="auto"/>
        <w:rPr>
          <w:sz w:val="26"/>
          <w:szCs w:val="26"/>
          <w:lang w:val="pt-BR"/>
        </w:rPr>
      </w:pPr>
      <w:r>
        <w:rPr>
          <w:sz w:val="26"/>
          <w:szCs w:val="26"/>
          <w:lang w:val="pt-BR"/>
        </w:rPr>
        <w:t>2Na + Cl</w:t>
      </w:r>
      <w:r>
        <w:rPr>
          <w:sz w:val="26"/>
          <w:szCs w:val="26"/>
          <w:vertAlign w:val="subscript"/>
          <w:lang w:val="pt-BR"/>
        </w:rPr>
        <w:t>2</w:t>
      </w:r>
      <w:r>
        <w:rPr>
          <w:sz w:val="26"/>
          <w:szCs w:val="26"/>
          <w:lang w:val="pt-BR"/>
        </w:rPr>
        <w:t xml:space="preserve">    </w:t>
      </w:r>
      <w:r>
        <w:rPr>
          <w:sz w:val="26"/>
          <w:szCs w:val="26"/>
          <w:lang w:val="pt-BR"/>
        </w:rPr>
        <w:sym w:font="Symbol" w:char="F0AE"/>
      </w:r>
      <w:r>
        <w:rPr>
          <w:sz w:val="26"/>
          <w:szCs w:val="26"/>
          <w:lang w:val="pt-BR"/>
        </w:rPr>
        <w:t xml:space="preserve"> 2</w:t>
      </w:r>
      <w:r>
        <w:t>NaCl</w:t>
      </w:r>
    </w:p>
    <w:p w:rsidR="00057406" w:rsidRPr="00C92CB8" w:rsidRDefault="00404B8A" w:rsidP="00057406">
      <w:pPr>
        <w:spacing w:line="360" w:lineRule="auto"/>
        <w:rPr>
          <w:sz w:val="26"/>
          <w:szCs w:val="26"/>
          <w:lang w:val="pt-BR"/>
        </w:rPr>
      </w:pPr>
      <w:r>
        <w:rPr>
          <w:noProof/>
        </w:rPr>
        <mc:AlternateContent>
          <mc:Choice Requires="wps">
            <w:drawing>
              <wp:anchor distT="0" distB="0" distL="114300" distR="114300" simplePos="0" relativeHeight="251662848" behindDoc="0" locked="0" layoutInCell="1" allowOverlap="1">
                <wp:simplePos x="0" y="0"/>
                <wp:positionH relativeFrom="column">
                  <wp:posOffset>1421130</wp:posOffset>
                </wp:positionH>
                <wp:positionV relativeFrom="paragraph">
                  <wp:posOffset>7816215</wp:posOffset>
                </wp:positionV>
                <wp:extent cx="325120" cy="228600"/>
                <wp:effectExtent l="0" t="0" r="0" b="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120" cy="228600"/>
                        </a:xfrm>
                        <a:prstGeom prst="rect">
                          <a:avLst/>
                        </a:prstGeom>
                        <a:noFill/>
                        <a:ln>
                          <a:noFill/>
                        </a:ln>
                      </wps:spPr>
                      <wps:txbx>
                        <w:txbxContent>
                          <w:p w:rsidR="00057406" w:rsidRPr="00AA1C18" w:rsidRDefault="00057406" w:rsidP="00057406">
                            <w:pPr>
                              <w:rPr>
                                <w:sz w:val="20"/>
                                <w:szCs w:val="20"/>
                                <w:vertAlign w:val="superscript"/>
                              </w:rPr>
                            </w:pPr>
                            <w:r w:rsidRPr="00AA1C18">
                              <w:rPr>
                                <w:sz w:val="20"/>
                                <w:szCs w:val="20"/>
                              </w:rPr>
                              <w:t>t</w:t>
                            </w:r>
                            <w:r w:rsidRPr="00AA1C18">
                              <w:rPr>
                                <w:sz w:val="20"/>
                                <w:szCs w:val="20"/>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35" style="position:absolute;margin-left:111.9pt;margin-top:615.45pt;width:25.6pt;height:1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Q36y7wEAAMMDAAAOAAAAZHJzL2Uyb0RvYy54bWysU1Fv0zAQfkfiP1h+p2lCN7ao6TRtGkIa MDH4AVfHaSwSnzm7Tcqv5+y0pYM3xItl350/f9935+XN2Hdip8kbtJXMZ3MptFVYG7up5LevD2+u pPABbA0dWl3JvfbyZvX61XJwpS6wxa7WJBjE+nJwlWxDcGWWedXqHvwMnbacbJB6CHykTVYTDIze d1kxn19mA1LtCJX2nqP3U1KuEn7TaBU+N43XQXSVZG4hrZTWdVyz1RLKDYFrjTrQgH9g0YOx/OgJ 6h4CiC2Zv6B6owg9NmGmsM+waYzSSQOryed/qHluwemkhc3x7mST/3+w6tPuiYSpK1lIYaHnFn1h 08BuOi2KaM/gfMlVz+6JokDvHlF998LiXctV+pYIh1ZDzaTyWJ+9uBAPnq+K9fARa0aHbcDk1NhQ HwHZAzGmhuxPDdFjEIqDb4uLvOC2KU4VxdXlPDUsg/J42ZEP7zX2Im4qSUw9gcPu0YdIBspjSXzL 4oPputTzzr4IcGGMJPKR76Q7jOsxmXN9dGKN9Z7VEE6TxJPPmxbppxQDT1El/Y8tkJai+2DZket8 sYhjlw6Li3dRDJ1n1ucZsIqhKhmkmLZ3YRrVrSOzafmlPKmzeMsuNiYpjA5PrA70eVKS8MNUx1E8 P6eq339v9QsAAP//AwBQSwMEFAAGAAgAAAAhAJhA4w/jAAAADQEAAA8AAABkcnMvZG93bnJldi54 bWxMj0FLw0AQhe+C/2EZwYvYjSlGG7MpUhCLFIqp9rzNjkkwO5tmt0n8905Pepz3Hm++ly0n24oB e984UnA3i0Aglc40VCn42L3cPoLwQZPRrSNU8IMelvnlRaZT40Z6x6EIleAS8qlWUIfQpVL6skar /cx1SOx9ud7qwGdfSdPrkcttK+MoSqTVDfGHWne4qrH8Lk5WwVhuh/1u8yq3N/u1o+P6uCo+35S6 vpqen0AEnMJfGM74jA45Mx3ciYwXrYI4njN6YCOeRwsQHIkf7nne4SwlyQJknsn/K/JfAAAA//8D AFBLAQItABQABgAIAAAAIQC2gziS/gAAAOEBAAATAAAAAAAAAAAAAAAAAAAAAABbQ29udGVudF9U eXBlc10ueG1sUEsBAi0AFAAGAAgAAAAhADj9If/WAAAAlAEAAAsAAAAAAAAAAAAAAAAALwEAAF9y ZWxzLy5yZWxzUEsBAi0AFAAGAAgAAAAhAC1DfrLvAQAAwwMAAA4AAAAAAAAAAAAAAAAALgIAAGRy cy9lMm9Eb2MueG1sUEsBAi0AFAAGAAgAAAAhAJhA4w/jAAAADQEAAA8AAAAAAAAAAAAAAAAASQQA AGRycy9kb3ducmV2LnhtbFBLBQYAAAAABAAEAPMAAABZBQAAAAA= " filled="f" stroked="f">
                <v:textbox>
                  <w:txbxContent>
                    <w:p w:rsidR="00057406" w:rsidRPr="00AA1C18" w:rsidRDefault="00057406" w:rsidP="00057406">
                      <w:pPr>
                        <w:rPr>
                          <w:sz w:val="20"/>
                          <w:szCs w:val="20"/>
                          <w:vertAlign w:val="superscript"/>
                        </w:rPr>
                      </w:pPr>
                      <w:r w:rsidRPr="00AA1C18">
                        <w:rPr>
                          <w:sz w:val="20"/>
                          <w:szCs w:val="20"/>
                        </w:rPr>
                        <w:t>t</w:t>
                      </w:r>
                      <w:r w:rsidRPr="00AA1C18">
                        <w:rPr>
                          <w:sz w:val="20"/>
                          <w:szCs w:val="20"/>
                          <w:vertAlign w:val="superscript"/>
                        </w:rPr>
                        <w:t>0</w:t>
                      </w:r>
                    </w:p>
                  </w:txbxContent>
                </v:textbox>
              </v:rect>
            </w:pict>
          </mc:Fallback>
        </mc:AlternateContent>
      </w:r>
      <w:r>
        <w:rPr>
          <w:noProof/>
        </w:rPr>
        <mc:AlternateContent>
          <mc:Choice Requires="wps">
            <w:drawing>
              <wp:anchor distT="0" distB="0" distL="114300" distR="114300" simplePos="0" relativeHeight="251661824" behindDoc="0" locked="0" layoutInCell="1" allowOverlap="1">
                <wp:simplePos x="0" y="0"/>
                <wp:positionH relativeFrom="column">
                  <wp:posOffset>1421130</wp:posOffset>
                </wp:positionH>
                <wp:positionV relativeFrom="paragraph">
                  <wp:posOffset>7816215</wp:posOffset>
                </wp:positionV>
                <wp:extent cx="325120" cy="228600"/>
                <wp:effectExtent l="0" t="0" r="0"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120" cy="228600"/>
                        </a:xfrm>
                        <a:prstGeom prst="rect">
                          <a:avLst/>
                        </a:prstGeom>
                        <a:noFill/>
                        <a:ln>
                          <a:noFill/>
                        </a:ln>
                      </wps:spPr>
                      <wps:txbx>
                        <w:txbxContent>
                          <w:p w:rsidR="00057406" w:rsidRPr="00AA1C18" w:rsidRDefault="00057406" w:rsidP="00057406">
                            <w:pPr>
                              <w:rPr>
                                <w:sz w:val="20"/>
                                <w:szCs w:val="20"/>
                                <w:vertAlign w:val="superscript"/>
                              </w:rPr>
                            </w:pPr>
                            <w:r w:rsidRPr="00AA1C18">
                              <w:rPr>
                                <w:sz w:val="20"/>
                                <w:szCs w:val="20"/>
                              </w:rPr>
                              <w:t>t</w:t>
                            </w:r>
                            <w:r w:rsidRPr="00AA1C18">
                              <w:rPr>
                                <w:sz w:val="20"/>
                                <w:szCs w:val="20"/>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36" style="position:absolute;margin-left:111.9pt;margin-top:615.45pt;width:25.6pt;height:1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g5Da7gEAAMQDAAAOAAAAZHJzL2Uyb0RvYy54bWysU9tu1DAQfUfiHyy/s7mwLSXabFW1KkIq UFH6AY5jbywSjxl7N1m+nrGz3W7pG+LFsj3jM+ecGa8up6FnO4XegK15scg5U1ZCa+ym5o8/bt9d cOaDsK3owaqa75Xnl+u3b1ajq1QJHfStQkYg1lejq3kXgquyzMtODcIvwClLQQ04iEBH3GQtipHQ hz4r8/w8GwFbhyCV93R7Mwf5OuFrrWT4prVXgfU1J24hrZjWJq7ZeiWqDQrXGXmgIf6BxSCMpaJH qBsRBNuieQU1GIngQYeFhCEDrY1USQOpKfK/1Dx0wqmkhczx7miT/3+w8uvuHplpqXecWTFQi76T acJuesWKaM/ofEVZD+4eo0Dv7kD+9MzCdUdZ6goRxk6Jlkil/OzFg3jw9JQ14xdoCV1sAySnJo1D BCQP2JQasj82RE2BSbp8X54VJbVNUqgsL87z1LBMVE+PHfrwScHA4qbmSNQTuNjd+UDkKfUpJday cGv6PvW8ty8uKDHeJPKR76w7TM00m5MKRzENtHuSgzCPEo0+bTrA35yNNEY197+2AhVn/WdLlnws lss4d+mwPPsQ1eBppDmNCCsJquaBs3l7HeZZ3To0m44qFUmehSuyUZsk8ZnVgT+NSlJ+GOs4i6fn lPX8+dZ/AAAA//8DAFBLAwQUAAYACAAAACEAmEDjD+MAAAANAQAADwAAAGRycy9kb3ducmV2Lnht bEyPQUvDQBCF74L/YRnBi9iNKUYbsylSEIsUiqn2vM2OSTA7m2a3Sfz3Tk96nPceb76XLSfbigF7 3zhScDeLQCCVzjRUKfjYvdw+gvBBk9GtI1Twgx6W+eVFplPjRnrHoQiV4BLyqVZQh9ClUvqyRqv9 zHVI7H253urAZ19J0+uRy20r4yhKpNUN8Ydad7iqsfwuTlbBWG6H/W7zKrc3+7Wj4/q4Kj7flLq+ mp6fQAScwl8YzviMDjkzHdyJjBetgjieM3pgI55HCxAciR/ued7hLCXJAmSeyf8r8l8AAAD//wMA UEsBAi0AFAAGAAgAAAAhALaDOJL+AAAA4QEAABMAAAAAAAAAAAAAAAAAAAAAAFtDb250ZW50X1R5 cGVzXS54bWxQSwECLQAUAAYACAAAACEAOP0h/9YAAACUAQAACwAAAAAAAAAAAAAAAAAvAQAAX3Jl bHMvLnJlbHNQSwECLQAUAAYACAAAACEAHoOQ2u4BAADEAwAADgAAAAAAAAAAAAAAAAAuAgAAZHJz L2Uyb0RvYy54bWxQSwECLQAUAAYACAAAACEAmEDjD+MAAAANAQAADwAAAAAAAAAAAAAAAABIBAAA ZHJzL2Rvd25yZXYueG1sUEsFBgAAAAAEAAQA8wAAAFgFAAAAAA== " filled="f" stroked="f">
                <v:textbox>
                  <w:txbxContent>
                    <w:p w:rsidR="00057406" w:rsidRPr="00AA1C18" w:rsidRDefault="00057406" w:rsidP="00057406">
                      <w:pPr>
                        <w:rPr>
                          <w:sz w:val="20"/>
                          <w:szCs w:val="20"/>
                          <w:vertAlign w:val="superscript"/>
                        </w:rPr>
                      </w:pPr>
                      <w:r w:rsidRPr="00AA1C18">
                        <w:rPr>
                          <w:sz w:val="20"/>
                          <w:szCs w:val="20"/>
                        </w:rPr>
                        <w:t>t</w:t>
                      </w:r>
                      <w:r w:rsidRPr="00AA1C18">
                        <w:rPr>
                          <w:sz w:val="20"/>
                          <w:szCs w:val="20"/>
                          <w:vertAlign w:val="superscript"/>
                        </w:rPr>
                        <w:t>0</w:t>
                      </w:r>
                    </w:p>
                  </w:txbxContent>
                </v:textbox>
              </v:rect>
            </w:pict>
          </mc:Fallback>
        </mc:AlternateContent>
      </w:r>
      <w:r w:rsidR="00057406">
        <w:t xml:space="preserve">c. </w:t>
      </w:r>
      <w:r w:rsidR="0049282E">
        <w:t>Zn</w:t>
      </w:r>
      <w:r w:rsidR="00057406" w:rsidRPr="00845652">
        <w:t xml:space="preserve"> + </w:t>
      </w:r>
      <w:r w:rsidR="00057406">
        <w:t xml:space="preserve">2HCl </w:t>
      </w:r>
      <w:r w:rsidR="00057406">
        <w:rPr>
          <w:sz w:val="26"/>
          <w:szCs w:val="26"/>
          <w:lang w:val="pt-BR"/>
        </w:rPr>
        <w:sym w:font="Symbol" w:char="F0AE"/>
      </w:r>
      <w:r w:rsidR="0049282E">
        <w:t>Zn</w:t>
      </w:r>
      <w:r w:rsidR="00057406">
        <w:t>Cl</w:t>
      </w:r>
      <w:r w:rsidR="00057406" w:rsidRPr="00845652">
        <w:rPr>
          <w:vertAlign w:val="subscript"/>
        </w:rPr>
        <w:t>2</w:t>
      </w:r>
      <w:r w:rsidR="00057406" w:rsidRPr="00845652">
        <w:t xml:space="preserve"> </w:t>
      </w:r>
      <w:r w:rsidR="00057406" w:rsidRPr="0091624B">
        <w:rPr>
          <w:sz w:val="24"/>
          <w:szCs w:val="24"/>
          <w:lang w:val="pt-BR"/>
        </w:rPr>
        <w:t xml:space="preserve"> </w:t>
      </w:r>
      <w:r w:rsidR="00057406">
        <w:rPr>
          <w:sz w:val="24"/>
          <w:szCs w:val="24"/>
          <w:vertAlign w:val="subscript"/>
          <w:lang w:val="pt-BR"/>
        </w:rPr>
        <w:t xml:space="preserve"> </w:t>
      </w:r>
      <w:r w:rsidR="00057406">
        <w:t xml:space="preserve"> + H</w:t>
      </w:r>
      <w:r w:rsidR="00057406">
        <w:rPr>
          <w:vertAlign w:val="subscript"/>
        </w:rPr>
        <w:t>2</w:t>
      </w:r>
      <w:r w:rsidR="00057406">
        <w:t xml:space="preserve">               </w:t>
      </w:r>
    </w:p>
    <w:p w:rsidR="00057406" w:rsidRDefault="00057406" w:rsidP="00057406">
      <w:pPr>
        <w:spacing w:line="360" w:lineRule="auto"/>
        <w:rPr>
          <w:sz w:val="26"/>
          <w:szCs w:val="26"/>
          <w:lang w:val="pt-BR"/>
        </w:rPr>
      </w:pPr>
      <w:r>
        <w:t>2Na</w:t>
      </w:r>
      <w:r w:rsidRPr="00845652">
        <w:t xml:space="preserve"> + </w:t>
      </w:r>
      <w:r>
        <w:t xml:space="preserve">2HCl </w:t>
      </w:r>
      <w:r>
        <w:rPr>
          <w:sz w:val="26"/>
          <w:szCs w:val="26"/>
          <w:lang w:val="pt-BR"/>
        </w:rPr>
        <w:sym w:font="Symbol" w:char="F0AE"/>
      </w:r>
      <w:r>
        <w:rPr>
          <w:sz w:val="26"/>
          <w:szCs w:val="26"/>
          <w:lang w:val="pt-BR"/>
        </w:rPr>
        <w:t>2</w:t>
      </w:r>
      <w:r>
        <w:t>NaCl</w:t>
      </w:r>
      <w:r w:rsidRPr="00845652">
        <w:t xml:space="preserve"> </w:t>
      </w:r>
      <w:r w:rsidRPr="0091624B">
        <w:rPr>
          <w:sz w:val="24"/>
          <w:szCs w:val="24"/>
          <w:lang w:val="pt-BR"/>
        </w:rPr>
        <w:t xml:space="preserve"> </w:t>
      </w:r>
      <w:r>
        <w:rPr>
          <w:sz w:val="24"/>
          <w:szCs w:val="24"/>
          <w:vertAlign w:val="subscript"/>
          <w:lang w:val="pt-BR"/>
        </w:rPr>
        <w:t xml:space="preserve"> </w:t>
      </w:r>
      <w:r>
        <w:t xml:space="preserve"> + H</w:t>
      </w:r>
      <w:r>
        <w:rPr>
          <w:vertAlign w:val="subscript"/>
        </w:rPr>
        <w:t>2</w:t>
      </w:r>
      <w:r>
        <w:t xml:space="preserve">   ( Có thể có thêm   2Na</w:t>
      </w:r>
      <w:r w:rsidRPr="00845652">
        <w:t xml:space="preserve"> + </w:t>
      </w:r>
      <w:r>
        <w:t>2H</w:t>
      </w:r>
      <w:r>
        <w:rPr>
          <w:vertAlign w:val="subscript"/>
        </w:rPr>
        <w:t>2</w:t>
      </w:r>
      <w:r>
        <w:t xml:space="preserve">O </w:t>
      </w:r>
      <w:r>
        <w:rPr>
          <w:sz w:val="26"/>
          <w:szCs w:val="26"/>
          <w:lang w:val="pt-BR"/>
        </w:rPr>
        <w:sym w:font="Symbol" w:char="F0AE"/>
      </w:r>
      <w:r>
        <w:rPr>
          <w:sz w:val="26"/>
          <w:szCs w:val="26"/>
          <w:lang w:val="pt-BR"/>
        </w:rPr>
        <w:t>2</w:t>
      </w:r>
      <w:r>
        <w:t>NaOH</w:t>
      </w:r>
      <w:r w:rsidRPr="0091624B">
        <w:rPr>
          <w:sz w:val="24"/>
          <w:szCs w:val="24"/>
          <w:lang w:val="pt-BR"/>
        </w:rPr>
        <w:t xml:space="preserve"> </w:t>
      </w:r>
      <w:r>
        <w:rPr>
          <w:sz w:val="24"/>
          <w:szCs w:val="24"/>
          <w:vertAlign w:val="subscript"/>
          <w:lang w:val="pt-BR"/>
        </w:rPr>
        <w:t xml:space="preserve"> </w:t>
      </w:r>
      <w:r>
        <w:t xml:space="preserve"> + H</w:t>
      </w:r>
      <w:r>
        <w:rPr>
          <w:vertAlign w:val="subscript"/>
        </w:rPr>
        <w:t>2</w:t>
      </w:r>
      <w:r>
        <w:t xml:space="preserve">  )           </w:t>
      </w:r>
    </w:p>
    <w:p w:rsidR="00195050" w:rsidRDefault="00195050" w:rsidP="00645A8B">
      <w:pPr>
        <w:spacing w:line="360" w:lineRule="auto"/>
        <w:rPr>
          <w:sz w:val="26"/>
          <w:szCs w:val="26"/>
          <w:lang w:val="pt-BR"/>
        </w:rPr>
      </w:pPr>
    </w:p>
    <w:p w:rsidR="00645A8B" w:rsidRPr="00314E3A" w:rsidRDefault="00195050" w:rsidP="00645A8B">
      <w:pPr>
        <w:spacing w:line="360" w:lineRule="auto"/>
        <w:rPr>
          <w:sz w:val="26"/>
          <w:szCs w:val="26"/>
          <w:lang w:val="pt-BR"/>
        </w:rPr>
      </w:pPr>
      <w:r>
        <w:rPr>
          <w:sz w:val="26"/>
          <w:szCs w:val="26"/>
          <w:lang w:val="pt-BR"/>
        </w:rPr>
        <w:t>Câu 2</w:t>
      </w:r>
      <w:r w:rsidR="00645A8B" w:rsidRPr="00314E3A">
        <w:rPr>
          <w:sz w:val="26"/>
          <w:szCs w:val="26"/>
          <w:lang w:val="pt-BR"/>
        </w:rPr>
        <w:t>(0,5 điểm): Động năng chuyển thành thế  năng</w:t>
      </w:r>
    </w:p>
    <w:p w:rsidR="00645A8B" w:rsidRPr="00314E3A" w:rsidRDefault="00645A8B" w:rsidP="00645A8B">
      <w:pPr>
        <w:spacing w:line="360" w:lineRule="auto"/>
        <w:rPr>
          <w:sz w:val="26"/>
          <w:szCs w:val="26"/>
          <w:lang w:val="pt-BR"/>
        </w:rPr>
      </w:pPr>
      <w:r w:rsidRPr="00314E3A">
        <w:rPr>
          <w:sz w:val="26"/>
          <w:szCs w:val="26"/>
          <w:lang w:val="pt-BR"/>
        </w:rPr>
        <w:t xml:space="preserve">Câu </w:t>
      </w:r>
      <w:r w:rsidR="00195050">
        <w:rPr>
          <w:sz w:val="26"/>
          <w:szCs w:val="26"/>
          <w:lang w:val="pt-BR"/>
        </w:rPr>
        <w:t>3</w:t>
      </w:r>
      <w:r w:rsidRPr="00314E3A">
        <w:rPr>
          <w:sz w:val="26"/>
          <w:szCs w:val="26"/>
          <w:lang w:val="pt-BR"/>
        </w:rPr>
        <w:t xml:space="preserve"> 0,5 điểm): - Ánh sáng Mặt trời là tập hợp của nhiều ánh sáng màu khác nhau (0,25 điểm)</w:t>
      </w:r>
    </w:p>
    <w:p w:rsidR="00645A8B" w:rsidRPr="00314E3A" w:rsidRDefault="00645A8B" w:rsidP="00645A8B">
      <w:pPr>
        <w:spacing w:line="360" w:lineRule="auto"/>
        <w:rPr>
          <w:sz w:val="26"/>
          <w:szCs w:val="26"/>
          <w:lang w:val="pt-BR"/>
        </w:rPr>
      </w:pPr>
      <w:r w:rsidRPr="00314E3A">
        <w:rPr>
          <w:sz w:val="26"/>
          <w:szCs w:val="26"/>
          <w:lang w:val="pt-BR"/>
        </w:rPr>
        <w:t xml:space="preserve">           - Ánh sáng Mặt trời chiếu vào bông hoa, bông hoa hấp thu tất cả các ánh sáng khác trong chùm ánh sáng trắng, chỉ hắt lại mình ánh sáng màu đỏ vào mắt nên nhìn thấy bông hoa màu đỏ (0,25 điểm).</w:t>
      </w:r>
    </w:p>
    <w:p w:rsidR="00645A8B" w:rsidRPr="00314E3A" w:rsidRDefault="00195050" w:rsidP="00645A8B">
      <w:pPr>
        <w:spacing w:line="360" w:lineRule="auto"/>
        <w:rPr>
          <w:sz w:val="26"/>
          <w:szCs w:val="26"/>
          <w:lang w:val="pt-BR"/>
        </w:rPr>
      </w:pPr>
      <w:r>
        <w:rPr>
          <w:sz w:val="26"/>
          <w:szCs w:val="26"/>
          <w:lang w:val="pt-BR"/>
        </w:rPr>
        <w:t>Câu 4</w:t>
      </w:r>
      <w:r w:rsidR="00645A8B" w:rsidRPr="00314E3A">
        <w:rPr>
          <w:sz w:val="26"/>
          <w:szCs w:val="26"/>
          <w:lang w:val="pt-BR"/>
        </w:rPr>
        <w:t xml:space="preserve">: a. (1 điểm). Công cơ học của cô gái là: A= F.s = P.h = 1500.3= 4500 (J)   </w:t>
      </w:r>
    </w:p>
    <w:p w:rsidR="00645A8B" w:rsidRPr="00314E3A" w:rsidRDefault="00645A8B" w:rsidP="00645A8B">
      <w:pPr>
        <w:spacing w:line="360" w:lineRule="auto"/>
        <w:rPr>
          <w:sz w:val="26"/>
          <w:szCs w:val="26"/>
          <w:lang w:val="pt-BR"/>
        </w:rPr>
      </w:pPr>
      <w:r w:rsidRPr="00314E3A">
        <w:rPr>
          <w:sz w:val="26"/>
          <w:szCs w:val="26"/>
          <w:lang w:val="pt-BR"/>
        </w:rPr>
        <w:t xml:space="preserve">  b. (0,5 điểm).  1 phút = 60 giây</w:t>
      </w:r>
    </w:p>
    <w:p w:rsidR="00645A8B" w:rsidRPr="00314E3A" w:rsidRDefault="00645A8B" w:rsidP="00645A8B">
      <w:pPr>
        <w:spacing w:line="360" w:lineRule="auto"/>
        <w:rPr>
          <w:sz w:val="26"/>
          <w:szCs w:val="26"/>
          <w:lang w:val="pt-BR"/>
        </w:rPr>
      </w:pPr>
      <w:r w:rsidRPr="00314E3A">
        <w:rPr>
          <w:sz w:val="26"/>
          <w:szCs w:val="26"/>
          <w:lang w:val="pt-BR"/>
        </w:rPr>
        <w:t xml:space="preserve">     p =A: t =4500J : 60s = 75 (W)</w:t>
      </w:r>
    </w:p>
    <w:p w:rsidR="00645A8B" w:rsidRPr="00314E3A" w:rsidRDefault="00195050" w:rsidP="00645A8B">
      <w:pPr>
        <w:tabs>
          <w:tab w:val="left" w:pos="426"/>
          <w:tab w:val="left" w:pos="540"/>
        </w:tabs>
        <w:spacing w:line="276" w:lineRule="auto"/>
        <w:rPr>
          <w:sz w:val="26"/>
          <w:szCs w:val="26"/>
        </w:rPr>
      </w:pPr>
      <w:r>
        <w:rPr>
          <w:sz w:val="26"/>
          <w:szCs w:val="26"/>
          <w:lang w:val="pt-BR"/>
        </w:rPr>
        <w:t>C</w:t>
      </w:r>
      <w:r w:rsidR="00645A8B" w:rsidRPr="00314E3A">
        <w:rPr>
          <w:sz w:val="26"/>
          <w:szCs w:val="26"/>
          <w:lang w:val="pt-BR"/>
        </w:rPr>
        <w:t xml:space="preserve">âu </w:t>
      </w:r>
      <w:r>
        <w:rPr>
          <w:sz w:val="26"/>
          <w:szCs w:val="26"/>
          <w:lang w:val="pt-BR"/>
        </w:rPr>
        <w:t>5</w:t>
      </w:r>
      <w:r w:rsidR="00645A8B" w:rsidRPr="00314E3A">
        <w:rPr>
          <w:sz w:val="26"/>
          <w:szCs w:val="26"/>
          <w:lang w:val="pt-BR"/>
        </w:rPr>
        <w:t xml:space="preserve">: </w:t>
      </w:r>
      <w:r w:rsidR="00645A8B" w:rsidRPr="00314E3A">
        <w:rPr>
          <w:sz w:val="26"/>
          <w:szCs w:val="26"/>
        </w:rPr>
        <w:tab/>
        <w:t xml:space="preserve">a.  (1 điểm).  Theo định luật khúc xạ ánh sáng </w:t>
      </w:r>
      <w:r w:rsidR="00645A8B" w:rsidRPr="00314E3A">
        <w:rPr>
          <w:rFonts w:eastAsia="Calibri"/>
          <w:position w:val="-24"/>
          <w:sz w:val="26"/>
          <w:szCs w:val="26"/>
          <w:lang w:val="vi-VN"/>
        </w:rPr>
        <w:object w:dxaOrig="5790" w:dyaOrig="630">
          <v:shape id="_x0000_i1028" type="#_x0000_t75" style="width:289.5pt;height:31.5pt" o:ole="">
            <v:imagedata r:id="rId11" o:title=""/>
          </v:shape>
          <o:OLEObject Type="Embed" ProgID="Equation.DSMT4" ShapeID="_x0000_i1028" DrawAspect="Content" ObjectID="_1793213026" r:id="rId15"/>
        </w:object>
      </w:r>
    </w:p>
    <w:p w:rsidR="00645A8B" w:rsidRPr="00314E3A" w:rsidRDefault="00645A8B" w:rsidP="00645A8B">
      <w:pPr>
        <w:tabs>
          <w:tab w:val="left" w:pos="426"/>
          <w:tab w:val="left" w:pos="540"/>
        </w:tabs>
        <w:spacing w:line="276" w:lineRule="auto"/>
        <w:jc w:val="both"/>
        <w:rPr>
          <w:sz w:val="26"/>
          <w:szCs w:val="26"/>
        </w:rPr>
      </w:pPr>
      <w:r w:rsidRPr="00314E3A">
        <w:rPr>
          <w:sz w:val="26"/>
          <w:szCs w:val="26"/>
        </w:rPr>
        <w:tab/>
        <w:t>b.  (0,5 điểm)</w:t>
      </w:r>
    </w:p>
    <w:p w:rsidR="00645A8B" w:rsidRPr="00314E3A" w:rsidRDefault="00404B8A" w:rsidP="00645A8B">
      <w:pPr>
        <w:tabs>
          <w:tab w:val="left" w:pos="426"/>
          <w:tab w:val="left" w:pos="540"/>
        </w:tabs>
        <w:spacing w:line="276" w:lineRule="auto"/>
        <w:jc w:val="center"/>
        <w:rPr>
          <w:sz w:val="26"/>
          <w:szCs w:val="26"/>
        </w:rPr>
      </w:pPr>
      <w:r>
        <w:rPr>
          <w:noProof/>
          <w:sz w:val="26"/>
          <w:szCs w:val="26"/>
        </w:rPr>
        <w:lastRenderedPageBreak/>
        <w:drawing>
          <wp:inline distT="0" distB="0" distL="0" distR="0">
            <wp:extent cx="3314700" cy="1457325"/>
            <wp:effectExtent l="0" t="0" r="0" b="9525"/>
            <wp:docPr id="6" name="Picture 699448162" descr="Description: 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448162" descr="Description: 0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14700" cy="1457325"/>
                    </a:xfrm>
                    <a:prstGeom prst="rect">
                      <a:avLst/>
                    </a:prstGeom>
                    <a:noFill/>
                    <a:ln>
                      <a:noFill/>
                    </a:ln>
                  </pic:spPr>
                </pic:pic>
              </a:graphicData>
            </a:graphic>
          </wp:inline>
        </w:drawing>
      </w:r>
    </w:p>
    <w:p w:rsidR="005334BE" w:rsidRPr="003C5D21" w:rsidRDefault="005334BE" w:rsidP="00105D2A">
      <w:pPr>
        <w:rPr>
          <w:b/>
          <w:sz w:val="24"/>
          <w:szCs w:val="24"/>
        </w:rPr>
      </w:pPr>
      <w:r w:rsidRPr="007667BA">
        <w:rPr>
          <w:b/>
          <w:sz w:val="24"/>
          <w:szCs w:val="24"/>
          <w:lang w:val="vi-VN"/>
        </w:rPr>
        <w:t xml:space="preserve">Câu </w:t>
      </w:r>
      <w:r w:rsidR="003C5D21">
        <w:rPr>
          <w:b/>
          <w:sz w:val="24"/>
          <w:szCs w:val="24"/>
        </w:rPr>
        <w:t>6</w:t>
      </w:r>
    </w:p>
    <w:p w:rsidR="005334BE" w:rsidRPr="00F863EB" w:rsidRDefault="005334BE" w:rsidP="00105D2A">
      <w:pPr>
        <w:numPr>
          <w:ilvl w:val="0"/>
          <w:numId w:val="18"/>
        </w:numPr>
        <w:rPr>
          <w:sz w:val="24"/>
          <w:szCs w:val="24"/>
          <w:lang w:val="pt-BR"/>
        </w:rPr>
      </w:pPr>
      <w:r>
        <w:rPr>
          <w:sz w:val="24"/>
          <w:szCs w:val="24"/>
          <w:lang w:val="vi-VN"/>
        </w:rPr>
        <w:t>Trình tự nucleotide trên mạch bổ sung của đoạn DNA trên là:</w:t>
      </w:r>
    </w:p>
    <w:p w:rsidR="005334BE" w:rsidRPr="00F863EB" w:rsidRDefault="005334BE" w:rsidP="00105D2A">
      <w:pPr>
        <w:ind w:left="1080"/>
        <w:rPr>
          <w:sz w:val="24"/>
          <w:szCs w:val="24"/>
          <w:lang w:val="pt-BR"/>
        </w:rPr>
      </w:pPr>
      <w:r>
        <w:rPr>
          <w:sz w:val="24"/>
          <w:szCs w:val="24"/>
          <w:lang w:val="vi-VN"/>
        </w:rPr>
        <w:t xml:space="preserve">           5’  TAC  CGT  CAC  TTA  CGA  TTC  AAT 3’</w:t>
      </w:r>
    </w:p>
    <w:p w:rsidR="005334BE" w:rsidRPr="007667BA" w:rsidRDefault="005334BE" w:rsidP="00105D2A">
      <w:pPr>
        <w:numPr>
          <w:ilvl w:val="0"/>
          <w:numId w:val="18"/>
        </w:numPr>
        <w:rPr>
          <w:sz w:val="24"/>
          <w:szCs w:val="24"/>
          <w:lang w:val="pt-BR"/>
        </w:rPr>
      </w:pPr>
      <w:r>
        <w:rPr>
          <w:sz w:val="24"/>
          <w:szCs w:val="24"/>
          <w:lang w:val="vi-VN"/>
        </w:rPr>
        <w:t>Trình tự nucleotide trên mạch mRNA do gen tổng hợp là:</w:t>
      </w:r>
    </w:p>
    <w:p w:rsidR="005334BE" w:rsidRDefault="005334BE" w:rsidP="00105D2A">
      <w:pPr>
        <w:ind w:left="720"/>
        <w:rPr>
          <w:sz w:val="24"/>
          <w:szCs w:val="24"/>
          <w:lang w:val="vi-VN"/>
        </w:rPr>
      </w:pPr>
      <w:r>
        <w:rPr>
          <w:sz w:val="24"/>
          <w:szCs w:val="24"/>
          <w:lang w:val="vi-VN"/>
        </w:rPr>
        <w:t xml:space="preserve">                 5’  UAC  CGU  CAC  UUA  CGA  UUC  AAU 3’</w:t>
      </w:r>
    </w:p>
    <w:p w:rsidR="005334BE" w:rsidRDefault="005334BE" w:rsidP="00105D2A">
      <w:pPr>
        <w:rPr>
          <w:sz w:val="24"/>
          <w:szCs w:val="24"/>
          <w:lang w:val="vi-VN"/>
        </w:rPr>
      </w:pPr>
      <w:r w:rsidRPr="007667BA">
        <w:rPr>
          <w:b/>
          <w:sz w:val="24"/>
          <w:szCs w:val="24"/>
          <w:lang w:val="vi-VN"/>
        </w:rPr>
        <w:t xml:space="preserve">Câu </w:t>
      </w:r>
      <w:r w:rsidR="003C5D21">
        <w:rPr>
          <w:b/>
          <w:sz w:val="24"/>
          <w:szCs w:val="24"/>
        </w:rPr>
        <w:t>7</w:t>
      </w:r>
      <w:r>
        <w:rPr>
          <w:b/>
          <w:sz w:val="24"/>
          <w:szCs w:val="24"/>
          <w:lang w:val="vi-VN"/>
        </w:rPr>
        <w:t xml:space="preserve">.    -  </w:t>
      </w:r>
      <w:r>
        <w:rPr>
          <w:sz w:val="24"/>
          <w:szCs w:val="24"/>
          <w:lang w:val="vi-VN"/>
        </w:rPr>
        <w:t>Một nucleotitde gồm 3 thành phần là: Gốc phosphate, đường pentose, nitrogenous base.</w:t>
      </w:r>
    </w:p>
    <w:p w:rsidR="005334BE" w:rsidRDefault="005334BE" w:rsidP="00105D2A">
      <w:pPr>
        <w:numPr>
          <w:ilvl w:val="0"/>
          <w:numId w:val="17"/>
        </w:numPr>
        <w:rPr>
          <w:sz w:val="24"/>
          <w:szCs w:val="24"/>
          <w:lang w:val="pt-BR"/>
        </w:rPr>
      </w:pPr>
      <w:r w:rsidRPr="004E6231">
        <w:rPr>
          <w:sz w:val="24"/>
          <w:szCs w:val="24"/>
          <w:lang w:val="vi-VN"/>
        </w:rPr>
        <w:t>Các nucleotitde khác nhau bởi nitrogenous base</w:t>
      </w:r>
      <w:bookmarkStart w:id="0" w:name="_GoBack"/>
      <w:bookmarkEnd w:id="0"/>
    </w:p>
    <w:sectPr w:rsidR="005334BE" w:rsidSect="00404B8A">
      <w:headerReference w:type="default" r:id="rId16"/>
      <w:footerReference w:type="default" r:id="rId17"/>
      <w:pgSz w:w="11907" w:h="16840" w:code="9"/>
      <w:pgMar w:top="284" w:right="283" w:bottom="346" w:left="1134" w:header="294" w:footer="1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5FF3" w:rsidRDefault="00F15FF3" w:rsidP="006C108C">
      <w:r>
        <w:separator/>
      </w:r>
    </w:p>
  </w:endnote>
  <w:endnote w:type="continuationSeparator" w:id="0">
    <w:p w:rsidR="00F15FF3" w:rsidRDefault="00F15FF3" w:rsidP="006C10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VnArial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4B8A" w:rsidRPr="00404B8A" w:rsidRDefault="00404B8A" w:rsidP="00404B8A">
    <w:pPr>
      <w:widowControl w:val="0"/>
      <w:tabs>
        <w:tab w:val="center" w:pos="4680"/>
        <w:tab w:val="right" w:pos="9360"/>
        <w:tab w:val="right" w:pos="10348"/>
      </w:tabs>
      <w:spacing w:before="120" w:after="120"/>
      <w:rPr>
        <w:rFonts w:eastAsia="SimSun"/>
        <w:color w:val="000000"/>
        <w:kern w:val="2"/>
        <w:sz w:val="24"/>
        <w:szCs w:val="24"/>
        <w:lang w:eastAsia="zh-CN"/>
      </w:rPr>
    </w:pPr>
    <w:r w:rsidRPr="00404B8A">
      <w:rPr>
        <w:rFonts w:eastAsia="SimSun"/>
        <w:b/>
        <w:color w:val="000000"/>
        <w:kern w:val="2"/>
        <w:sz w:val="24"/>
        <w:szCs w:val="24"/>
        <w:lang w:val="nl-NL" w:eastAsia="zh-CN"/>
      </w:rPr>
      <w:t xml:space="preserve">                                                                       </w:t>
    </w:r>
    <w:r w:rsidRPr="00404B8A">
      <w:rPr>
        <w:rFonts w:eastAsia="SimSun"/>
        <w:b/>
        <w:color w:val="00B0F0"/>
        <w:kern w:val="2"/>
        <w:sz w:val="24"/>
        <w:szCs w:val="24"/>
        <w:lang w:val="nl-NL" w:eastAsia="zh-CN"/>
      </w:rPr>
      <w:t/>
    </w:r>
    <w:r w:rsidRPr="00404B8A">
      <w:rPr>
        <w:rFonts w:eastAsia="SimSun"/>
        <w:b/>
        <w:color w:val="FF0000"/>
        <w:kern w:val="2"/>
        <w:sz w:val="24"/>
        <w:szCs w:val="24"/>
        <w:lang w:val="nl-NL" w:eastAsia="zh-CN"/>
      </w:rPr>
      <w:t xml:space="preserve"/>
    </w:r>
    <w:r w:rsidRPr="00404B8A">
      <w:rPr>
        <w:rFonts w:eastAsia="SimSun"/>
        <w:b/>
        <w:color w:val="000000"/>
        <w:kern w:val="2"/>
        <w:sz w:val="24"/>
        <w:szCs w:val="24"/>
        <w:lang w:eastAsia="zh-CN"/>
      </w:rPr>
      <w:t xml:space="preserve">                                </w:t>
    </w:r>
    <w:r w:rsidRPr="00404B8A">
      <w:rPr>
        <w:rFonts w:eastAsia="SimSun"/>
        <w:b/>
        <w:color w:val="FF0000"/>
        <w:kern w:val="2"/>
        <w:sz w:val="24"/>
        <w:szCs w:val="24"/>
        <w:lang w:eastAsia="zh-CN"/>
      </w:rPr>
      <w:t>Trang</w:t>
    </w:r>
    <w:r w:rsidRPr="00404B8A">
      <w:rPr>
        <w:rFonts w:eastAsia="SimSun"/>
        <w:b/>
        <w:color w:val="0070C0"/>
        <w:kern w:val="2"/>
        <w:sz w:val="24"/>
        <w:szCs w:val="24"/>
        <w:lang w:eastAsia="zh-CN"/>
      </w:rPr>
      <w:t xml:space="preserve"> </w:t>
    </w:r>
    <w:r w:rsidRPr="00404B8A">
      <w:rPr>
        <w:rFonts w:eastAsia="SimSun"/>
        <w:b/>
        <w:color w:val="0070C0"/>
        <w:kern w:val="2"/>
        <w:sz w:val="24"/>
        <w:szCs w:val="24"/>
        <w:lang w:eastAsia="zh-CN"/>
      </w:rPr>
      <w:fldChar w:fldCharType="begin"/>
    </w:r>
    <w:r w:rsidRPr="00404B8A">
      <w:rPr>
        <w:rFonts w:eastAsia="SimSun"/>
        <w:b/>
        <w:color w:val="0070C0"/>
        <w:kern w:val="2"/>
        <w:sz w:val="24"/>
        <w:szCs w:val="24"/>
        <w:lang w:eastAsia="zh-CN"/>
      </w:rPr>
      <w:instrText xml:space="preserve"> PAGE   \* MERGEFORMAT </w:instrText>
    </w:r>
    <w:r w:rsidRPr="00404B8A">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404B8A">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5FF3" w:rsidRDefault="00F15FF3" w:rsidP="006C108C">
      <w:r>
        <w:separator/>
      </w:r>
    </w:p>
  </w:footnote>
  <w:footnote w:type="continuationSeparator" w:id="0">
    <w:p w:rsidR="00F15FF3" w:rsidRDefault="00F15FF3" w:rsidP="006C10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4B8A" w:rsidRPr="00404B8A" w:rsidRDefault="00404B8A" w:rsidP="00404B8A">
    <w:pPr>
      <w:widowControl w:val="0"/>
      <w:tabs>
        <w:tab w:val="center" w:pos="4513"/>
        <w:tab w:val="right" w:pos="9026"/>
      </w:tabs>
      <w:autoSpaceDE w:val="0"/>
      <w:autoSpaceDN w:val="0"/>
      <w:jc w:val="center"/>
      <w:rPr>
        <w:sz w:val="22"/>
        <w:szCs w:val="22"/>
        <w:lang w:val="vi"/>
      </w:rPr>
    </w:pPr>
    <w:r w:rsidRPr="00404B8A">
      <w:rPr>
        <w:rFonts w:eastAsia="Calibri"/>
        <w:b/>
        <w:color w:val="00B0F0"/>
        <w:sz w:val="24"/>
        <w:szCs w:val="24"/>
        <w:lang w:val="nl-NL"/>
      </w:rPr>
      <w:t/>
    </w:r>
    <w:r w:rsidRPr="00404B8A">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197C71"/>
    <w:multiLevelType w:val="hybridMultilevel"/>
    <w:tmpl w:val="80BAF058"/>
    <w:lvl w:ilvl="0" w:tplc="D76A7478">
      <w:start w:val="2"/>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AB3509"/>
    <w:multiLevelType w:val="hybridMultilevel"/>
    <w:tmpl w:val="37B2FA22"/>
    <w:lvl w:ilvl="0" w:tplc="C8C4A6C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076F1A"/>
    <w:multiLevelType w:val="hybridMultilevel"/>
    <w:tmpl w:val="598CE6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3941C0"/>
    <w:multiLevelType w:val="hybridMultilevel"/>
    <w:tmpl w:val="62F4A7D6"/>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584885"/>
    <w:multiLevelType w:val="hybridMultilevel"/>
    <w:tmpl w:val="9E6AD5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9345EF9"/>
    <w:multiLevelType w:val="hybridMultilevel"/>
    <w:tmpl w:val="A8C62C74"/>
    <w:lvl w:ilvl="0" w:tplc="A00C60D8">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E5C4962"/>
    <w:multiLevelType w:val="hybridMultilevel"/>
    <w:tmpl w:val="9E6AD55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3284216E"/>
    <w:multiLevelType w:val="hybridMultilevel"/>
    <w:tmpl w:val="753A8C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6742560"/>
    <w:multiLevelType w:val="hybridMultilevel"/>
    <w:tmpl w:val="B2CA5D5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AC22624"/>
    <w:multiLevelType w:val="hybridMultilevel"/>
    <w:tmpl w:val="7AB4D2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B79203E"/>
    <w:multiLevelType w:val="hybridMultilevel"/>
    <w:tmpl w:val="AF609316"/>
    <w:lvl w:ilvl="0" w:tplc="4A1A2F80">
      <w:start w:val="2"/>
      <w:numFmt w:val="bullet"/>
      <w:lvlText w:val="-"/>
      <w:lvlJc w:val="left"/>
      <w:pPr>
        <w:ind w:left="1245" w:hanging="360"/>
      </w:pPr>
      <w:rPr>
        <w:rFonts w:ascii="Times New Roman" w:eastAsia="Times New Roman" w:hAnsi="Times New Roman" w:cs="Times New Roman" w:hint="default"/>
      </w:rPr>
    </w:lvl>
    <w:lvl w:ilvl="1" w:tplc="04090003" w:tentative="1">
      <w:start w:val="1"/>
      <w:numFmt w:val="bullet"/>
      <w:lvlText w:val="o"/>
      <w:lvlJc w:val="left"/>
      <w:pPr>
        <w:ind w:left="1965" w:hanging="360"/>
      </w:pPr>
      <w:rPr>
        <w:rFonts w:ascii="Courier New" w:hAnsi="Courier New" w:cs="Courier New" w:hint="default"/>
      </w:rPr>
    </w:lvl>
    <w:lvl w:ilvl="2" w:tplc="04090005" w:tentative="1">
      <w:start w:val="1"/>
      <w:numFmt w:val="bullet"/>
      <w:lvlText w:val=""/>
      <w:lvlJc w:val="left"/>
      <w:pPr>
        <w:ind w:left="2685" w:hanging="360"/>
      </w:pPr>
      <w:rPr>
        <w:rFonts w:ascii="Wingdings" w:hAnsi="Wingdings" w:hint="default"/>
      </w:rPr>
    </w:lvl>
    <w:lvl w:ilvl="3" w:tplc="04090001" w:tentative="1">
      <w:start w:val="1"/>
      <w:numFmt w:val="bullet"/>
      <w:lvlText w:val=""/>
      <w:lvlJc w:val="left"/>
      <w:pPr>
        <w:ind w:left="3405" w:hanging="360"/>
      </w:pPr>
      <w:rPr>
        <w:rFonts w:ascii="Symbol" w:hAnsi="Symbol" w:hint="default"/>
      </w:rPr>
    </w:lvl>
    <w:lvl w:ilvl="4" w:tplc="04090003" w:tentative="1">
      <w:start w:val="1"/>
      <w:numFmt w:val="bullet"/>
      <w:lvlText w:val="o"/>
      <w:lvlJc w:val="left"/>
      <w:pPr>
        <w:ind w:left="4125" w:hanging="360"/>
      </w:pPr>
      <w:rPr>
        <w:rFonts w:ascii="Courier New" w:hAnsi="Courier New" w:cs="Courier New" w:hint="default"/>
      </w:rPr>
    </w:lvl>
    <w:lvl w:ilvl="5" w:tplc="04090005" w:tentative="1">
      <w:start w:val="1"/>
      <w:numFmt w:val="bullet"/>
      <w:lvlText w:val=""/>
      <w:lvlJc w:val="left"/>
      <w:pPr>
        <w:ind w:left="4845" w:hanging="360"/>
      </w:pPr>
      <w:rPr>
        <w:rFonts w:ascii="Wingdings" w:hAnsi="Wingdings" w:hint="default"/>
      </w:rPr>
    </w:lvl>
    <w:lvl w:ilvl="6" w:tplc="04090001" w:tentative="1">
      <w:start w:val="1"/>
      <w:numFmt w:val="bullet"/>
      <w:lvlText w:val=""/>
      <w:lvlJc w:val="left"/>
      <w:pPr>
        <w:ind w:left="5565" w:hanging="360"/>
      </w:pPr>
      <w:rPr>
        <w:rFonts w:ascii="Symbol" w:hAnsi="Symbol" w:hint="default"/>
      </w:rPr>
    </w:lvl>
    <w:lvl w:ilvl="7" w:tplc="04090003" w:tentative="1">
      <w:start w:val="1"/>
      <w:numFmt w:val="bullet"/>
      <w:lvlText w:val="o"/>
      <w:lvlJc w:val="left"/>
      <w:pPr>
        <w:ind w:left="6285" w:hanging="360"/>
      </w:pPr>
      <w:rPr>
        <w:rFonts w:ascii="Courier New" w:hAnsi="Courier New" w:cs="Courier New" w:hint="default"/>
      </w:rPr>
    </w:lvl>
    <w:lvl w:ilvl="8" w:tplc="04090005" w:tentative="1">
      <w:start w:val="1"/>
      <w:numFmt w:val="bullet"/>
      <w:lvlText w:val=""/>
      <w:lvlJc w:val="left"/>
      <w:pPr>
        <w:ind w:left="7005" w:hanging="360"/>
      </w:pPr>
      <w:rPr>
        <w:rFonts w:ascii="Wingdings" w:hAnsi="Wingdings" w:hint="default"/>
      </w:rPr>
    </w:lvl>
  </w:abstractNum>
  <w:abstractNum w:abstractNumId="11">
    <w:nsid w:val="4BE603A3"/>
    <w:multiLevelType w:val="hybridMultilevel"/>
    <w:tmpl w:val="F8B85780"/>
    <w:lvl w:ilvl="0" w:tplc="04090015">
      <w:start w:val="3"/>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4EA67CBA"/>
    <w:multiLevelType w:val="hybridMultilevel"/>
    <w:tmpl w:val="23AE16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93C184F"/>
    <w:multiLevelType w:val="hybridMultilevel"/>
    <w:tmpl w:val="FAEE00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0AE4051"/>
    <w:multiLevelType w:val="hybridMultilevel"/>
    <w:tmpl w:val="A484C67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AC66AB7"/>
    <w:multiLevelType w:val="hybridMultilevel"/>
    <w:tmpl w:val="FAEE00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F7D6A7E"/>
    <w:multiLevelType w:val="hybridMultilevel"/>
    <w:tmpl w:val="10C0D9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0EC6748"/>
    <w:multiLevelType w:val="hybridMultilevel"/>
    <w:tmpl w:val="340AD8BC"/>
    <w:lvl w:ilvl="0" w:tplc="EEA4C31A">
      <w:start w:val="1"/>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3206A26"/>
    <w:multiLevelType w:val="hybridMultilevel"/>
    <w:tmpl w:val="9E6AD55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7E956279"/>
    <w:multiLevelType w:val="hybridMultilevel"/>
    <w:tmpl w:val="9E6AD55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17"/>
  </w:num>
  <w:num w:numId="2">
    <w:abstractNumId w:val="16"/>
  </w:num>
  <w:num w:numId="3">
    <w:abstractNumId w:val="4"/>
  </w:num>
  <w:num w:numId="4">
    <w:abstractNumId w:val="18"/>
  </w:num>
  <w:num w:numId="5">
    <w:abstractNumId w:val="19"/>
  </w:num>
  <w:num w:numId="6">
    <w:abstractNumId w:val="6"/>
  </w:num>
  <w:num w:numId="7">
    <w:abstractNumId w:val="3"/>
  </w:num>
  <w:num w:numId="8">
    <w:abstractNumId w:val="13"/>
  </w:num>
  <w:num w:numId="9">
    <w:abstractNumId w:val="11"/>
  </w:num>
  <w:num w:numId="10">
    <w:abstractNumId w:val="15"/>
  </w:num>
  <w:num w:numId="11">
    <w:abstractNumId w:val="14"/>
  </w:num>
  <w:num w:numId="12">
    <w:abstractNumId w:val="12"/>
  </w:num>
  <w:num w:numId="13">
    <w:abstractNumId w:val="9"/>
  </w:num>
  <w:num w:numId="14">
    <w:abstractNumId w:val="1"/>
  </w:num>
  <w:num w:numId="15">
    <w:abstractNumId w:val="7"/>
  </w:num>
  <w:num w:numId="16">
    <w:abstractNumId w:val="8"/>
  </w:num>
  <w:num w:numId="17">
    <w:abstractNumId w:val="10"/>
  </w:num>
  <w:num w:numId="18">
    <w:abstractNumId w:val="5"/>
  </w:num>
  <w:num w:numId="19">
    <w:abstractNumId w:val="2"/>
  </w:num>
  <w:num w:numId="20">
    <w:abstractNumId w:val="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5924"/>
    <w:rsid w:val="00003B54"/>
    <w:rsid w:val="00004C69"/>
    <w:rsid w:val="00007098"/>
    <w:rsid w:val="00007E56"/>
    <w:rsid w:val="0001330E"/>
    <w:rsid w:val="00015C4B"/>
    <w:rsid w:val="00016787"/>
    <w:rsid w:val="00020179"/>
    <w:rsid w:val="000212D4"/>
    <w:rsid w:val="00023D1A"/>
    <w:rsid w:val="00023E51"/>
    <w:rsid w:val="00026778"/>
    <w:rsid w:val="000307B3"/>
    <w:rsid w:val="000338FA"/>
    <w:rsid w:val="00033FE0"/>
    <w:rsid w:val="00040D47"/>
    <w:rsid w:val="00045E81"/>
    <w:rsid w:val="0005213B"/>
    <w:rsid w:val="00057406"/>
    <w:rsid w:val="000621C3"/>
    <w:rsid w:val="0006362E"/>
    <w:rsid w:val="00066F1C"/>
    <w:rsid w:val="00075D37"/>
    <w:rsid w:val="000809BA"/>
    <w:rsid w:val="000810E0"/>
    <w:rsid w:val="00083C9A"/>
    <w:rsid w:val="00092829"/>
    <w:rsid w:val="000A01B0"/>
    <w:rsid w:val="000A1EA3"/>
    <w:rsid w:val="000A2265"/>
    <w:rsid w:val="000A49CE"/>
    <w:rsid w:val="000A7C14"/>
    <w:rsid w:val="000C3FCA"/>
    <w:rsid w:val="000C73B9"/>
    <w:rsid w:val="000D6C1D"/>
    <w:rsid w:val="000D7269"/>
    <w:rsid w:val="000D74C9"/>
    <w:rsid w:val="000E1A4D"/>
    <w:rsid w:val="000E2401"/>
    <w:rsid w:val="000E4685"/>
    <w:rsid w:val="000E59F7"/>
    <w:rsid w:val="000E6813"/>
    <w:rsid w:val="000F1A4A"/>
    <w:rsid w:val="000F2C92"/>
    <w:rsid w:val="00100BCE"/>
    <w:rsid w:val="00103293"/>
    <w:rsid w:val="00103468"/>
    <w:rsid w:val="00105D2A"/>
    <w:rsid w:val="0011180B"/>
    <w:rsid w:val="00112BA7"/>
    <w:rsid w:val="00114FDA"/>
    <w:rsid w:val="00116412"/>
    <w:rsid w:val="00117AD3"/>
    <w:rsid w:val="00120D70"/>
    <w:rsid w:val="00122449"/>
    <w:rsid w:val="00123430"/>
    <w:rsid w:val="00124765"/>
    <w:rsid w:val="001250C6"/>
    <w:rsid w:val="00125AF7"/>
    <w:rsid w:val="0013178F"/>
    <w:rsid w:val="00133E69"/>
    <w:rsid w:val="00134D9E"/>
    <w:rsid w:val="001360BA"/>
    <w:rsid w:val="0013663B"/>
    <w:rsid w:val="00137034"/>
    <w:rsid w:val="00142AA4"/>
    <w:rsid w:val="00151FB9"/>
    <w:rsid w:val="00152CFF"/>
    <w:rsid w:val="00153785"/>
    <w:rsid w:val="00153F5B"/>
    <w:rsid w:val="00156DD6"/>
    <w:rsid w:val="0016123C"/>
    <w:rsid w:val="00166ED6"/>
    <w:rsid w:val="00172550"/>
    <w:rsid w:val="00175797"/>
    <w:rsid w:val="0017721B"/>
    <w:rsid w:val="0017778A"/>
    <w:rsid w:val="0018000A"/>
    <w:rsid w:val="001814E5"/>
    <w:rsid w:val="00184BED"/>
    <w:rsid w:val="00192D13"/>
    <w:rsid w:val="00194A5A"/>
    <w:rsid w:val="00195050"/>
    <w:rsid w:val="00197A66"/>
    <w:rsid w:val="001A11CB"/>
    <w:rsid w:val="001B59E0"/>
    <w:rsid w:val="001B7F8E"/>
    <w:rsid w:val="001C0FEC"/>
    <w:rsid w:val="001C16D4"/>
    <w:rsid w:val="001C22BD"/>
    <w:rsid w:val="001C3C8E"/>
    <w:rsid w:val="001D4F74"/>
    <w:rsid w:val="001D663A"/>
    <w:rsid w:val="001E5156"/>
    <w:rsid w:val="001E6C68"/>
    <w:rsid w:val="001F0971"/>
    <w:rsid w:val="001F28E2"/>
    <w:rsid w:val="001F3131"/>
    <w:rsid w:val="001F4427"/>
    <w:rsid w:val="001F7E45"/>
    <w:rsid w:val="00201C0E"/>
    <w:rsid w:val="00202A25"/>
    <w:rsid w:val="002042B0"/>
    <w:rsid w:val="002057FD"/>
    <w:rsid w:val="00207882"/>
    <w:rsid w:val="00213D17"/>
    <w:rsid w:val="002156A8"/>
    <w:rsid w:val="00217395"/>
    <w:rsid w:val="002201B6"/>
    <w:rsid w:val="00221B80"/>
    <w:rsid w:val="002220D4"/>
    <w:rsid w:val="00222DBD"/>
    <w:rsid w:val="0022718B"/>
    <w:rsid w:val="00227904"/>
    <w:rsid w:val="002314EC"/>
    <w:rsid w:val="002361EB"/>
    <w:rsid w:val="00242663"/>
    <w:rsid w:val="002474E9"/>
    <w:rsid w:val="002521B5"/>
    <w:rsid w:val="00252AD9"/>
    <w:rsid w:val="0025358F"/>
    <w:rsid w:val="0025365B"/>
    <w:rsid w:val="0025478E"/>
    <w:rsid w:val="002605C7"/>
    <w:rsid w:val="00265A38"/>
    <w:rsid w:val="00270283"/>
    <w:rsid w:val="00271907"/>
    <w:rsid w:val="00272D41"/>
    <w:rsid w:val="00284ECA"/>
    <w:rsid w:val="00287080"/>
    <w:rsid w:val="002915C3"/>
    <w:rsid w:val="002917D4"/>
    <w:rsid w:val="00292FAE"/>
    <w:rsid w:val="00295BCD"/>
    <w:rsid w:val="002A03F5"/>
    <w:rsid w:val="002A0E60"/>
    <w:rsid w:val="002A130E"/>
    <w:rsid w:val="002A6EA2"/>
    <w:rsid w:val="002A7365"/>
    <w:rsid w:val="002B0078"/>
    <w:rsid w:val="002B27AF"/>
    <w:rsid w:val="002B2B99"/>
    <w:rsid w:val="002B3FD4"/>
    <w:rsid w:val="002B412D"/>
    <w:rsid w:val="002B6844"/>
    <w:rsid w:val="002B76EA"/>
    <w:rsid w:val="002C2ED1"/>
    <w:rsid w:val="002C6CB7"/>
    <w:rsid w:val="002C7639"/>
    <w:rsid w:val="002C7DA3"/>
    <w:rsid w:val="002C7E86"/>
    <w:rsid w:val="002D6891"/>
    <w:rsid w:val="002E17D7"/>
    <w:rsid w:val="002E1DA8"/>
    <w:rsid w:val="002E201C"/>
    <w:rsid w:val="002E47F6"/>
    <w:rsid w:val="002E504F"/>
    <w:rsid w:val="002E6FD7"/>
    <w:rsid w:val="002F05EA"/>
    <w:rsid w:val="002F323F"/>
    <w:rsid w:val="002F327B"/>
    <w:rsid w:val="002F439E"/>
    <w:rsid w:val="00305345"/>
    <w:rsid w:val="0030759B"/>
    <w:rsid w:val="0031162F"/>
    <w:rsid w:val="00312527"/>
    <w:rsid w:val="0031383F"/>
    <w:rsid w:val="00314821"/>
    <w:rsid w:val="00314E3A"/>
    <w:rsid w:val="00315E4C"/>
    <w:rsid w:val="00317345"/>
    <w:rsid w:val="00317592"/>
    <w:rsid w:val="003178D6"/>
    <w:rsid w:val="0032724E"/>
    <w:rsid w:val="00336617"/>
    <w:rsid w:val="00340FC8"/>
    <w:rsid w:val="0034435B"/>
    <w:rsid w:val="00351C68"/>
    <w:rsid w:val="0035531D"/>
    <w:rsid w:val="0036057E"/>
    <w:rsid w:val="00360C3F"/>
    <w:rsid w:val="003617A0"/>
    <w:rsid w:val="00367446"/>
    <w:rsid w:val="003700EB"/>
    <w:rsid w:val="0037023F"/>
    <w:rsid w:val="003718E0"/>
    <w:rsid w:val="00371E23"/>
    <w:rsid w:val="003773CA"/>
    <w:rsid w:val="003800A6"/>
    <w:rsid w:val="00386A9A"/>
    <w:rsid w:val="0039553D"/>
    <w:rsid w:val="003A06A1"/>
    <w:rsid w:val="003A1337"/>
    <w:rsid w:val="003A4265"/>
    <w:rsid w:val="003A4ECD"/>
    <w:rsid w:val="003B0990"/>
    <w:rsid w:val="003B117E"/>
    <w:rsid w:val="003C05FE"/>
    <w:rsid w:val="003C2C81"/>
    <w:rsid w:val="003C333D"/>
    <w:rsid w:val="003C5D21"/>
    <w:rsid w:val="003C728F"/>
    <w:rsid w:val="003C7FFD"/>
    <w:rsid w:val="003D1909"/>
    <w:rsid w:val="003D3982"/>
    <w:rsid w:val="003D548A"/>
    <w:rsid w:val="003D5559"/>
    <w:rsid w:val="003E23F3"/>
    <w:rsid w:val="003E2EF2"/>
    <w:rsid w:val="003E3867"/>
    <w:rsid w:val="003E4CBF"/>
    <w:rsid w:val="003F5AA1"/>
    <w:rsid w:val="003F6C81"/>
    <w:rsid w:val="0040125E"/>
    <w:rsid w:val="00402E8A"/>
    <w:rsid w:val="00404B8A"/>
    <w:rsid w:val="004053FA"/>
    <w:rsid w:val="00411A3A"/>
    <w:rsid w:val="0041378E"/>
    <w:rsid w:val="004143FC"/>
    <w:rsid w:val="004209FC"/>
    <w:rsid w:val="00423740"/>
    <w:rsid w:val="004263BE"/>
    <w:rsid w:val="00430347"/>
    <w:rsid w:val="00430E31"/>
    <w:rsid w:val="00431D4D"/>
    <w:rsid w:val="00433EE8"/>
    <w:rsid w:val="00434529"/>
    <w:rsid w:val="0043540B"/>
    <w:rsid w:val="004371F3"/>
    <w:rsid w:val="00437330"/>
    <w:rsid w:val="00440625"/>
    <w:rsid w:val="004408D3"/>
    <w:rsid w:val="004410AA"/>
    <w:rsid w:val="00450407"/>
    <w:rsid w:val="00451FD5"/>
    <w:rsid w:val="00452A43"/>
    <w:rsid w:val="004640E2"/>
    <w:rsid w:val="0046721D"/>
    <w:rsid w:val="00467E5E"/>
    <w:rsid w:val="004706DE"/>
    <w:rsid w:val="00480AF4"/>
    <w:rsid w:val="00483521"/>
    <w:rsid w:val="00485514"/>
    <w:rsid w:val="0049282E"/>
    <w:rsid w:val="00495ECB"/>
    <w:rsid w:val="004A67EF"/>
    <w:rsid w:val="004B3E6F"/>
    <w:rsid w:val="004B42F7"/>
    <w:rsid w:val="004C0E55"/>
    <w:rsid w:val="004C5242"/>
    <w:rsid w:val="004D5924"/>
    <w:rsid w:val="004D6DE9"/>
    <w:rsid w:val="004E0AEF"/>
    <w:rsid w:val="004E1CC9"/>
    <w:rsid w:val="004E60F3"/>
    <w:rsid w:val="004E6231"/>
    <w:rsid w:val="004E6F47"/>
    <w:rsid w:val="004F0170"/>
    <w:rsid w:val="004F20F9"/>
    <w:rsid w:val="004F3DB5"/>
    <w:rsid w:val="004F6714"/>
    <w:rsid w:val="004F733B"/>
    <w:rsid w:val="00500265"/>
    <w:rsid w:val="005137C6"/>
    <w:rsid w:val="00515EA3"/>
    <w:rsid w:val="00516ECE"/>
    <w:rsid w:val="00517A0F"/>
    <w:rsid w:val="00523963"/>
    <w:rsid w:val="00525AC4"/>
    <w:rsid w:val="005317F8"/>
    <w:rsid w:val="00532F7F"/>
    <w:rsid w:val="005334BE"/>
    <w:rsid w:val="00534079"/>
    <w:rsid w:val="00536532"/>
    <w:rsid w:val="00546A26"/>
    <w:rsid w:val="00547204"/>
    <w:rsid w:val="00551707"/>
    <w:rsid w:val="00554841"/>
    <w:rsid w:val="0055502B"/>
    <w:rsid w:val="00555F79"/>
    <w:rsid w:val="0056181D"/>
    <w:rsid w:val="00563203"/>
    <w:rsid w:val="0056507E"/>
    <w:rsid w:val="0056531E"/>
    <w:rsid w:val="00567A44"/>
    <w:rsid w:val="00570BD3"/>
    <w:rsid w:val="00573E44"/>
    <w:rsid w:val="00574E0F"/>
    <w:rsid w:val="00577567"/>
    <w:rsid w:val="005775B7"/>
    <w:rsid w:val="00580729"/>
    <w:rsid w:val="00581A19"/>
    <w:rsid w:val="00585CD7"/>
    <w:rsid w:val="005910FB"/>
    <w:rsid w:val="00596AAB"/>
    <w:rsid w:val="0059763A"/>
    <w:rsid w:val="005A6E59"/>
    <w:rsid w:val="005B0B3E"/>
    <w:rsid w:val="005B1BF7"/>
    <w:rsid w:val="005B2F49"/>
    <w:rsid w:val="005C51B4"/>
    <w:rsid w:val="005D0D36"/>
    <w:rsid w:val="005D21DF"/>
    <w:rsid w:val="005D279F"/>
    <w:rsid w:val="005D2B0F"/>
    <w:rsid w:val="005E119F"/>
    <w:rsid w:val="005E489F"/>
    <w:rsid w:val="005F15F0"/>
    <w:rsid w:val="005F19EE"/>
    <w:rsid w:val="005F3E35"/>
    <w:rsid w:val="005F53FA"/>
    <w:rsid w:val="005F602D"/>
    <w:rsid w:val="00601251"/>
    <w:rsid w:val="00605304"/>
    <w:rsid w:val="006058E9"/>
    <w:rsid w:val="006058ED"/>
    <w:rsid w:val="00610411"/>
    <w:rsid w:val="00610915"/>
    <w:rsid w:val="0061125B"/>
    <w:rsid w:val="0061148A"/>
    <w:rsid w:val="00611B13"/>
    <w:rsid w:val="00614E11"/>
    <w:rsid w:val="00615D80"/>
    <w:rsid w:val="00617718"/>
    <w:rsid w:val="006214BC"/>
    <w:rsid w:val="00621864"/>
    <w:rsid w:val="00625316"/>
    <w:rsid w:val="0063186F"/>
    <w:rsid w:val="006328FB"/>
    <w:rsid w:val="00636A63"/>
    <w:rsid w:val="00636E0E"/>
    <w:rsid w:val="00641A20"/>
    <w:rsid w:val="00645A8B"/>
    <w:rsid w:val="00646D28"/>
    <w:rsid w:val="006470C7"/>
    <w:rsid w:val="00650907"/>
    <w:rsid w:val="00652501"/>
    <w:rsid w:val="00653329"/>
    <w:rsid w:val="006546AA"/>
    <w:rsid w:val="00656020"/>
    <w:rsid w:val="00657206"/>
    <w:rsid w:val="0066236E"/>
    <w:rsid w:val="006635EE"/>
    <w:rsid w:val="0066504F"/>
    <w:rsid w:val="00672362"/>
    <w:rsid w:val="0067657C"/>
    <w:rsid w:val="0068031C"/>
    <w:rsid w:val="00694EE1"/>
    <w:rsid w:val="006955A5"/>
    <w:rsid w:val="006975A9"/>
    <w:rsid w:val="006A10EB"/>
    <w:rsid w:val="006A17B9"/>
    <w:rsid w:val="006A31ED"/>
    <w:rsid w:val="006A4FE9"/>
    <w:rsid w:val="006A5C37"/>
    <w:rsid w:val="006A7DAD"/>
    <w:rsid w:val="006B1335"/>
    <w:rsid w:val="006B19EF"/>
    <w:rsid w:val="006B2FAF"/>
    <w:rsid w:val="006B3424"/>
    <w:rsid w:val="006C108C"/>
    <w:rsid w:val="006C2270"/>
    <w:rsid w:val="006D07F1"/>
    <w:rsid w:val="006D3AFB"/>
    <w:rsid w:val="006D477A"/>
    <w:rsid w:val="006E2CB5"/>
    <w:rsid w:val="006F6A8D"/>
    <w:rsid w:val="007113AF"/>
    <w:rsid w:val="00716BD5"/>
    <w:rsid w:val="0072163D"/>
    <w:rsid w:val="00721B35"/>
    <w:rsid w:val="00724E76"/>
    <w:rsid w:val="007265E2"/>
    <w:rsid w:val="0073170E"/>
    <w:rsid w:val="00731DDA"/>
    <w:rsid w:val="007341AC"/>
    <w:rsid w:val="0073776D"/>
    <w:rsid w:val="00737F53"/>
    <w:rsid w:val="00740388"/>
    <w:rsid w:val="00740A28"/>
    <w:rsid w:val="00740A9A"/>
    <w:rsid w:val="007511D4"/>
    <w:rsid w:val="00751CD7"/>
    <w:rsid w:val="007565B4"/>
    <w:rsid w:val="0075677E"/>
    <w:rsid w:val="00762A71"/>
    <w:rsid w:val="007671F2"/>
    <w:rsid w:val="00767A35"/>
    <w:rsid w:val="0077262C"/>
    <w:rsid w:val="00773A86"/>
    <w:rsid w:val="00780E10"/>
    <w:rsid w:val="00780E37"/>
    <w:rsid w:val="00781E6D"/>
    <w:rsid w:val="00791DEC"/>
    <w:rsid w:val="00792453"/>
    <w:rsid w:val="00797828"/>
    <w:rsid w:val="007A1969"/>
    <w:rsid w:val="007A1FF8"/>
    <w:rsid w:val="007A34ED"/>
    <w:rsid w:val="007A38CB"/>
    <w:rsid w:val="007A4DCF"/>
    <w:rsid w:val="007A5554"/>
    <w:rsid w:val="007B01F5"/>
    <w:rsid w:val="007B0646"/>
    <w:rsid w:val="007B07D5"/>
    <w:rsid w:val="007B09A1"/>
    <w:rsid w:val="007B0BAE"/>
    <w:rsid w:val="007B0C8E"/>
    <w:rsid w:val="007B3376"/>
    <w:rsid w:val="007B353C"/>
    <w:rsid w:val="007B5047"/>
    <w:rsid w:val="007C10D9"/>
    <w:rsid w:val="007C18BD"/>
    <w:rsid w:val="007C34EA"/>
    <w:rsid w:val="007C6CA4"/>
    <w:rsid w:val="007D16EE"/>
    <w:rsid w:val="007D6455"/>
    <w:rsid w:val="007D6B50"/>
    <w:rsid w:val="007E23B3"/>
    <w:rsid w:val="007F0A42"/>
    <w:rsid w:val="007F1C88"/>
    <w:rsid w:val="007F3D51"/>
    <w:rsid w:val="007F62B4"/>
    <w:rsid w:val="00806604"/>
    <w:rsid w:val="00810A7E"/>
    <w:rsid w:val="00811B37"/>
    <w:rsid w:val="00821A22"/>
    <w:rsid w:val="0082387D"/>
    <w:rsid w:val="00824E55"/>
    <w:rsid w:val="00831D12"/>
    <w:rsid w:val="008328E6"/>
    <w:rsid w:val="00833AF7"/>
    <w:rsid w:val="0083586D"/>
    <w:rsid w:val="0083681D"/>
    <w:rsid w:val="00840E85"/>
    <w:rsid w:val="00847221"/>
    <w:rsid w:val="00850251"/>
    <w:rsid w:val="00850391"/>
    <w:rsid w:val="00852B58"/>
    <w:rsid w:val="008540AB"/>
    <w:rsid w:val="00861534"/>
    <w:rsid w:val="00865D40"/>
    <w:rsid w:val="00866956"/>
    <w:rsid w:val="00874092"/>
    <w:rsid w:val="00875B01"/>
    <w:rsid w:val="00876EE0"/>
    <w:rsid w:val="00880058"/>
    <w:rsid w:val="00880BEA"/>
    <w:rsid w:val="00880DDE"/>
    <w:rsid w:val="00881313"/>
    <w:rsid w:val="00881EC8"/>
    <w:rsid w:val="00882C32"/>
    <w:rsid w:val="00885F52"/>
    <w:rsid w:val="0088664C"/>
    <w:rsid w:val="00890F53"/>
    <w:rsid w:val="00894DD1"/>
    <w:rsid w:val="00896DF4"/>
    <w:rsid w:val="008A0B7D"/>
    <w:rsid w:val="008A11A3"/>
    <w:rsid w:val="008A224B"/>
    <w:rsid w:val="008A3BF0"/>
    <w:rsid w:val="008A46C5"/>
    <w:rsid w:val="008A534F"/>
    <w:rsid w:val="008A6019"/>
    <w:rsid w:val="008B0430"/>
    <w:rsid w:val="008B544F"/>
    <w:rsid w:val="008C34C8"/>
    <w:rsid w:val="008C7A75"/>
    <w:rsid w:val="008D0687"/>
    <w:rsid w:val="008D1B08"/>
    <w:rsid w:val="008D3CD6"/>
    <w:rsid w:val="008D540B"/>
    <w:rsid w:val="008F0277"/>
    <w:rsid w:val="008F1F59"/>
    <w:rsid w:val="008F2E3E"/>
    <w:rsid w:val="008F322D"/>
    <w:rsid w:val="008F7774"/>
    <w:rsid w:val="0090075D"/>
    <w:rsid w:val="00902190"/>
    <w:rsid w:val="009070D7"/>
    <w:rsid w:val="009074B4"/>
    <w:rsid w:val="00915DB8"/>
    <w:rsid w:val="00920DD6"/>
    <w:rsid w:val="0092181B"/>
    <w:rsid w:val="00924C69"/>
    <w:rsid w:val="00931874"/>
    <w:rsid w:val="00934F24"/>
    <w:rsid w:val="00935C79"/>
    <w:rsid w:val="00936DF4"/>
    <w:rsid w:val="00942A2E"/>
    <w:rsid w:val="00945FD5"/>
    <w:rsid w:val="00947FC4"/>
    <w:rsid w:val="00952C3F"/>
    <w:rsid w:val="00952E64"/>
    <w:rsid w:val="0095410F"/>
    <w:rsid w:val="00956B0D"/>
    <w:rsid w:val="00956B9C"/>
    <w:rsid w:val="00962873"/>
    <w:rsid w:val="00967CFB"/>
    <w:rsid w:val="009707C7"/>
    <w:rsid w:val="0097086B"/>
    <w:rsid w:val="00971890"/>
    <w:rsid w:val="00975346"/>
    <w:rsid w:val="009756D3"/>
    <w:rsid w:val="009812EB"/>
    <w:rsid w:val="00982C70"/>
    <w:rsid w:val="00983A65"/>
    <w:rsid w:val="00986302"/>
    <w:rsid w:val="0098704E"/>
    <w:rsid w:val="00987D12"/>
    <w:rsid w:val="00992C25"/>
    <w:rsid w:val="00995D7B"/>
    <w:rsid w:val="009967D3"/>
    <w:rsid w:val="009A00F1"/>
    <w:rsid w:val="009A06DD"/>
    <w:rsid w:val="009A1C8D"/>
    <w:rsid w:val="009B0EFB"/>
    <w:rsid w:val="009B79F5"/>
    <w:rsid w:val="009C7024"/>
    <w:rsid w:val="009C7D36"/>
    <w:rsid w:val="009D0C87"/>
    <w:rsid w:val="009D5EA0"/>
    <w:rsid w:val="009D7C77"/>
    <w:rsid w:val="009E3543"/>
    <w:rsid w:val="009E3EA1"/>
    <w:rsid w:val="009E48F8"/>
    <w:rsid w:val="009E79C3"/>
    <w:rsid w:val="009F1C0E"/>
    <w:rsid w:val="009F229B"/>
    <w:rsid w:val="009F2C95"/>
    <w:rsid w:val="009F3337"/>
    <w:rsid w:val="009F3B27"/>
    <w:rsid w:val="00A03A24"/>
    <w:rsid w:val="00A0647D"/>
    <w:rsid w:val="00A12BD0"/>
    <w:rsid w:val="00A170DE"/>
    <w:rsid w:val="00A210B1"/>
    <w:rsid w:val="00A215A1"/>
    <w:rsid w:val="00A258E1"/>
    <w:rsid w:val="00A25D1C"/>
    <w:rsid w:val="00A278A9"/>
    <w:rsid w:val="00A31CCB"/>
    <w:rsid w:val="00A323CC"/>
    <w:rsid w:val="00A32575"/>
    <w:rsid w:val="00A41B33"/>
    <w:rsid w:val="00A43670"/>
    <w:rsid w:val="00A475F7"/>
    <w:rsid w:val="00A508E8"/>
    <w:rsid w:val="00A52D35"/>
    <w:rsid w:val="00A534D5"/>
    <w:rsid w:val="00A541F1"/>
    <w:rsid w:val="00A56388"/>
    <w:rsid w:val="00A613A0"/>
    <w:rsid w:val="00A618F3"/>
    <w:rsid w:val="00A62F35"/>
    <w:rsid w:val="00A6350E"/>
    <w:rsid w:val="00A65003"/>
    <w:rsid w:val="00A67BBE"/>
    <w:rsid w:val="00A70D03"/>
    <w:rsid w:val="00A750C9"/>
    <w:rsid w:val="00A7577D"/>
    <w:rsid w:val="00A856D4"/>
    <w:rsid w:val="00A94861"/>
    <w:rsid w:val="00A94EC9"/>
    <w:rsid w:val="00AA67F3"/>
    <w:rsid w:val="00AB032F"/>
    <w:rsid w:val="00AB044E"/>
    <w:rsid w:val="00AB5E09"/>
    <w:rsid w:val="00AC0B25"/>
    <w:rsid w:val="00AC38B7"/>
    <w:rsid w:val="00AC38FD"/>
    <w:rsid w:val="00AC71D8"/>
    <w:rsid w:val="00AD15F2"/>
    <w:rsid w:val="00AD45B5"/>
    <w:rsid w:val="00AD7654"/>
    <w:rsid w:val="00AE09DD"/>
    <w:rsid w:val="00AE14AD"/>
    <w:rsid w:val="00AE4400"/>
    <w:rsid w:val="00AE4C33"/>
    <w:rsid w:val="00AF1F71"/>
    <w:rsid w:val="00B005D2"/>
    <w:rsid w:val="00B010FD"/>
    <w:rsid w:val="00B02070"/>
    <w:rsid w:val="00B03BFC"/>
    <w:rsid w:val="00B043F5"/>
    <w:rsid w:val="00B048E2"/>
    <w:rsid w:val="00B067D2"/>
    <w:rsid w:val="00B103F6"/>
    <w:rsid w:val="00B1295C"/>
    <w:rsid w:val="00B12BA2"/>
    <w:rsid w:val="00B13837"/>
    <w:rsid w:val="00B13DF0"/>
    <w:rsid w:val="00B14995"/>
    <w:rsid w:val="00B150D4"/>
    <w:rsid w:val="00B20676"/>
    <w:rsid w:val="00B221A6"/>
    <w:rsid w:val="00B25A48"/>
    <w:rsid w:val="00B25EA3"/>
    <w:rsid w:val="00B32B45"/>
    <w:rsid w:val="00B33A09"/>
    <w:rsid w:val="00B33BF6"/>
    <w:rsid w:val="00B40415"/>
    <w:rsid w:val="00B41831"/>
    <w:rsid w:val="00B447FC"/>
    <w:rsid w:val="00B521C1"/>
    <w:rsid w:val="00B557F3"/>
    <w:rsid w:val="00B55F24"/>
    <w:rsid w:val="00B56273"/>
    <w:rsid w:val="00B57D2B"/>
    <w:rsid w:val="00B669A4"/>
    <w:rsid w:val="00B7159E"/>
    <w:rsid w:val="00B72C64"/>
    <w:rsid w:val="00B76166"/>
    <w:rsid w:val="00B77C83"/>
    <w:rsid w:val="00B800C1"/>
    <w:rsid w:val="00B80E91"/>
    <w:rsid w:val="00B8157C"/>
    <w:rsid w:val="00B82BC3"/>
    <w:rsid w:val="00B905B4"/>
    <w:rsid w:val="00B9099D"/>
    <w:rsid w:val="00B936D0"/>
    <w:rsid w:val="00B94868"/>
    <w:rsid w:val="00B94DBC"/>
    <w:rsid w:val="00B95872"/>
    <w:rsid w:val="00B95C2D"/>
    <w:rsid w:val="00BA07C7"/>
    <w:rsid w:val="00BA34BE"/>
    <w:rsid w:val="00BB5D12"/>
    <w:rsid w:val="00BC43A5"/>
    <w:rsid w:val="00BC458C"/>
    <w:rsid w:val="00BC76EE"/>
    <w:rsid w:val="00BD00AF"/>
    <w:rsid w:val="00BD49DB"/>
    <w:rsid w:val="00BD6C07"/>
    <w:rsid w:val="00BD727F"/>
    <w:rsid w:val="00BE0364"/>
    <w:rsid w:val="00BE0BC4"/>
    <w:rsid w:val="00BE353B"/>
    <w:rsid w:val="00BE4AF4"/>
    <w:rsid w:val="00BE7DDB"/>
    <w:rsid w:val="00BF0373"/>
    <w:rsid w:val="00BF1B94"/>
    <w:rsid w:val="00BF2B61"/>
    <w:rsid w:val="00BF6511"/>
    <w:rsid w:val="00BF7E9A"/>
    <w:rsid w:val="00C00860"/>
    <w:rsid w:val="00C043E9"/>
    <w:rsid w:val="00C059C0"/>
    <w:rsid w:val="00C1172C"/>
    <w:rsid w:val="00C14223"/>
    <w:rsid w:val="00C1729B"/>
    <w:rsid w:val="00C17BD1"/>
    <w:rsid w:val="00C21EA1"/>
    <w:rsid w:val="00C227D2"/>
    <w:rsid w:val="00C23A20"/>
    <w:rsid w:val="00C271A0"/>
    <w:rsid w:val="00C32608"/>
    <w:rsid w:val="00C37784"/>
    <w:rsid w:val="00C40A75"/>
    <w:rsid w:val="00C41AA8"/>
    <w:rsid w:val="00C506F3"/>
    <w:rsid w:val="00C554B9"/>
    <w:rsid w:val="00C56A22"/>
    <w:rsid w:val="00C57707"/>
    <w:rsid w:val="00C600BF"/>
    <w:rsid w:val="00C6122E"/>
    <w:rsid w:val="00C64F2A"/>
    <w:rsid w:val="00C70C83"/>
    <w:rsid w:val="00C70FF6"/>
    <w:rsid w:val="00C716E0"/>
    <w:rsid w:val="00C72A7B"/>
    <w:rsid w:val="00C74AA6"/>
    <w:rsid w:val="00C75194"/>
    <w:rsid w:val="00C80659"/>
    <w:rsid w:val="00C83C8F"/>
    <w:rsid w:val="00C87E2B"/>
    <w:rsid w:val="00C90BC8"/>
    <w:rsid w:val="00C91B26"/>
    <w:rsid w:val="00C92CB8"/>
    <w:rsid w:val="00CA35D2"/>
    <w:rsid w:val="00CA4B60"/>
    <w:rsid w:val="00CB294C"/>
    <w:rsid w:val="00CB338C"/>
    <w:rsid w:val="00CC1C91"/>
    <w:rsid w:val="00CC24DB"/>
    <w:rsid w:val="00CD0790"/>
    <w:rsid w:val="00CE0E98"/>
    <w:rsid w:val="00CE18DC"/>
    <w:rsid w:val="00CE313D"/>
    <w:rsid w:val="00CE5CAF"/>
    <w:rsid w:val="00CE7D03"/>
    <w:rsid w:val="00CF25CD"/>
    <w:rsid w:val="00CF2B91"/>
    <w:rsid w:val="00CF6181"/>
    <w:rsid w:val="00D01376"/>
    <w:rsid w:val="00D11594"/>
    <w:rsid w:val="00D133CC"/>
    <w:rsid w:val="00D14D06"/>
    <w:rsid w:val="00D179C6"/>
    <w:rsid w:val="00D20470"/>
    <w:rsid w:val="00D204E8"/>
    <w:rsid w:val="00D22FA7"/>
    <w:rsid w:val="00D265BE"/>
    <w:rsid w:val="00D30B9D"/>
    <w:rsid w:val="00D32572"/>
    <w:rsid w:val="00D336B9"/>
    <w:rsid w:val="00D346A8"/>
    <w:rsid w:val="00D36E80"/>
    <w:rsid w:val="00D405D6"/>
    <w:rsid w:val="00D450D6"/>
    <w:rsid w:val="00D46487"/>
    <w:rsid w:val="00D46F95"/>
    <w:rsid w:val="00D5618F"/>
    <w:rsid w:val="00D60E06"/>
    <w:rsid w:val="00D62883"/>
    <w:rsid w:val="00D633CB"/>
    <w:rsid w:val="00D64FBE"/>
    <w:rsid w:val="00D674FF"/>
    <w:rsid w:val="00D71429"/>
    <w:rsid w:val="00D7199A"/>
    <w:rsid w:val="00D77223"/>
    <w:rsid w:val="00D7775D"/>
    <w:rsid w:val="00D77875"/>
    <w:rsid w:val="00D808AB"/>
    <w:rsid w:val="00D85634"/>
    <w:rsid w:val="00D90ACC"/>
    <w:rsid w:val="00D90CE0"/>
    <w:rsid w:val="00D91541"/>
    <w:rsid w:val="00D91B05"/>
    <w:rsid w:val="00D93DAF"/>
    <w:rsid w:val="00D94C7B"/>
    <w:rsid w:val="00D96ADC"/>
    <w:rsid w:val="00D96B00"/>
    <w:rsid w:val="00D973BF"/>
    <w:rsid w:val="00DA27E2"/>
    <w:rsid w:val="00DA2D0E"/>
    <w:rsid w:val="00DA48BA"/>
    <w:rsid w:val="00DA596C"/>
    <w:rsid w:val="00DA6433"/>
    <w:rsid w:val="00DB1215"/>
    <w:rsid w:val="00DB1245"/>
    <w:rsid w:val="00DB45E6"/>
    <w:rsid w:val="00DB4768"/>
    <w:rsid w:val="00DB5B5F"/>
    <w:rsid w:val="00DB5FF3"/>
    <w:rsid w:val="00DC0632"/>
    <w:rsid w:val="00DC0E8B"/>
    <w:rsid w:val="00DC22CB"/>
    <w:rsid w:val="00DC2797"/>
    <w:rsid w:val="00DD0F74"/>
    <w:rsid w:val="00DD1783"/>
    <w:rsid w:val="00DD1862"/>
    <w:rsid w:val="00DD2858"/>
    <w:rsid w:val="00DD5C16"/>
    <w:rsid w:val="00DD78B5"/>
    <w:rsid w:val="00DE1E5C"/>
    <w:rsid w:val="00DE4927"/>
    <w:rsid w:val="00DE4A69"/>
    <w:rsid w:val="00DE66A4"/>
    <w:rsid w:val="00DE74E7"/>
    <w:rsid w:val="00DF21C5"/>
    <w:rsid w:val="00DF3EB2"/>
    <w:rsid w:val="00DF5DC3"/>
    <w:rsid w:val="00DF6186"/>
    <w:rsid w:val="00E03B65"/>
    <w:rsid w:val="00E0458F"/>
    <w:rsid w:val="00E04B32"/>
    <w:rsid w:val="00E06BB3"/>
    <w:rsid w:val="00E10494"/>
    <w:rsid w:val="00E13A40"/>
    <w:rsid w:val="00E13A9E"/>
    <w:rsid w:val="00E16C5E"/>
    <w:rsid w:val="00E20CD2"/>
    <w:rsid w:val="00E20F89"/>
    <w:rsid w:val="00E224BB"/>
    <w:rsid w:val="00E233FF"/>
    <w:rsid w:val="00E24EDF"/>
    <w:rsid w:val="00E253F0"/>
    <w:rsid w:val="00E26B40"/>
    <w:rsid w:val="00E33A5C"/>
    <w:rsid w:val="00E34C4B"/>
    <w:rsid w:val="00E35F2E"/>
    <w:rsid w:val="00E36F4F"/>
    <w:rsid w:val="00E378C8"/>
    <w:rsid w:val="00E4108F"/>
    <w:rsid w:val="00E43E98"/>
    <w:rsid w:val="00E46A5A"/>
    <w:rsid w:val="00E479C4"/>
    <w:rsid w:val="00E5087D"/>
    <w:rsid w:val="00E55A54"/>
    <w:rsid w:val="00E603B6"/>
    <w:rsid w:val="00E60FBE"/>
    <w:rsid w:val="00E6118A"/>
    <w:rsid w:val="00E6123E"/>
    <w:rsid w:val="00E63775"/>
    <w:rsid w:val="00E638C0"/>
    <w:rsid w:val="00E6537B"/>
    <w:rsid w:val="00E66CA0"/>
    <w:rsid w:val="00E70837"/>
    <w:rsid w:val="00E8793D"/>
    <w:rsid w:val="00E90B5F"/>
    <w:rsid w:val="00E91207"/>
    <w:rsid w:val="00E926AD"/>
    <w:rsid w:val="00E94749"/>
    <w:rsid w:val="00E96C9B"/>
    <w:rsid w:val="00E97518"/>
    <w:rsid w:val="00EA05AE"/>
    <w:rsid w:val="00EA0C04"/>
    <w:rsid w:val="00EA1698"/>
    <w:rsid w:val="00EA1DB7"/>
    <w:rsid w:val="00EA2036"/>
    <w:rsid w:val="00EA21AD"/>
    <w:rsid w:val="00EA57CD"/>
    <w:rsid w:val="00EA7F2F"/>
    <w:rsid w:val="00EB25AF"/>
    <w:rsid w:val="00EC33EF"/>
    <w:rsid w:val="00EC6ADC"/>
    <w:rsid w:val="00ED146C"/>
    <w:rsid w:val="00ED4782"/>
    <w:rsid w:val="00ED4E54"/>
    <w:rsid w:val="00EE2F6B"/>
    <w:rsid w:val="00EE68C9"/>
    <w:rsid w:val="00EE6D1A"/>
    <w:rsid w:val="00EF398B"/>
    <w:rsid w:val="00EF6471"/>
    <w:rsid w:val="00EF6646"/>
    <w:rsid w:val="00F018FD"/>
    <w:rsid w:val="00F02E6D"/>
    <w:rsid w:val="00F1061B"/>
    <w:rsid w:val="00F13084"/>
    <w:rsid w:val="00F14429"/>
    <w:rsid w:val="00F15FF3"/>
    <w:rsid w:val="00F16E87"/>
    <w:rsid w:val="00F1764C"/>
    <w:rsid w:val="00F22DA3"/>
    <w:rsid w:val="00F23345"/>
    <w:rsid w:val="00F237D6"/>
    <w:rsid w:val="00F323DF"/>
    <w:rsid w:val="00F3494C"/>
    <w:rsid w:val="00F34F51"/>
    <w:rsid w:val="00F354C7"/>
    <w:rsid w:val="00F41908"/>
    <w:rsid w:val="00F43AFE"/>
    <w:rsid w:val="00F462C9"/>
    <w:rsid w:val="00F4645F"/>
    <w:rsid w:val="00F47974"/>
    <w:rsid w:val="00F635A7"/>
    <w:rsid w:val="00F668BD"/>
    <w:rsid w:val="00F6757E"/>
    <w:rsid w:val="00F7169F"/>
    <w:rsid w:val="00F74B32"/>
    <w:rsid w:val="00F7617B"/>
    <w:rsid w:val="00F769BE"/>
    <w:rsid w:val="00F7722E"/>
    <w:rsid w:val="00F8154B"/>
    <w:rsid w:val="00F860AF"/>
    <w:rsid w:val="00F86134"/>
    <w:rsid w:val="00F96095"/>
    <w:rsid w:val="00FA0EE5"/>
    <w:rsid w:val="00FA3BA0"/>
    <w:rsid w:val="00FA50C0"/>
    <w:rsid w:val="00FA5F94"/>
    <w:rsid w:val="00FA6A80"/>
    <w:rsid w:val="00FA6FA0"/>
    <w:rsid w:val="00FA7BCC"/>
    <w:rsid w:val="00FB2F4F"/>
    <w:rsid w:val="00FC4B99"/>
    <w:rsid w:val="00FC6E77"/>
    <w:rsid w:val="00FC7342"/>
    <w:rsid w:val="00FD0411"/>
    <w:rsid w:val="00FD0C6D"/>
    <w:rsid w:val="00FD1B6F"/>
    <w:rsid w:val="00FD2717"/>
    <w:rsid w:val="00FD4B32"/>
    <w:rsid w:val="00FD56BD"/>
    <w:rsid w:val="00FD6619"/>
    <w:rsid w:val="00FD6E2B"/>
    <w:rsid w:val="00FE22C2"/>
    <w:rsid w:val="00FF70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qFormat="1"/>
    <w:lsdException w:name="Table Grid" w:uiPriority="3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043E9"/>
    <w:rPr>
      <w:sz w:val="28"/>
      <w:szCs w:val="28"/>
    </w:rPr>
  </w:style>
  <w:style w:type="paragraph" w:styleId="Heading1">
    <w:name w:val="heading 1"/>
    <w:basedOn w:val="Normal"/>
    <w:next w:val="Normal"/>
    <w:link w:val="Heading1Char"/>
    <w:qFormat/>
    <w:rsid w:val="00EA2036"/>
    <w:pPr>
      <w:keepNext/>
      <w:spacing w:before="240" w:after="60"/>
      <w:outlineLvl w:val="0"/>
    </w:pPr>
    <w:rPr>
      <w:rFonts w:ascii="Cambria" w:eastAsia="Malgun Gothic" w:hAnsi="Cambria"/>
      <w:b/>
      <w:bCs/>
      <w:kern w:val="32"/>
      <w:sz w:val="32"/>
      <w:szCs w:val="32"/>
    </w:rPr>
  </w:style>
  <w:style w:type="character" w:default="1" w:styleId="DefaultParagraphFont">
    <w:name w:val="Default Paragraph Font"/>
    <w:aliases w:val="Header Char, Char Char Char Char, Char Char1 Char Char Char, Char Char Char Char Char Char Char Char, Char Char Char Char Char Char1 Char"/>
    <w:link w:val="Heade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uiPriority w:val="39"/>
    <w:rsid w:val="004D59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4D5924"/>
    <w:pPr>
      <w:widowControl w:val="0"/>
      <w:autoSpaceDE w:val="0"/>
      <w:autoSpaceDN w:val="0"/>
      <w:adjustRightInd w:val="0"/>
    </w:pPr>
    <w:rPr>
      <w:rFonts w:ascii=".VnArialH" w:hAnsi=".VnArialH" w:cs=".VnArialH"/>
      <w:color w:val="000000"/>
      <w:sz w:val="24"/>
      <w:szCs w:val="24"/>
    </w:rPr>
  </w:style>
  <w:style w:type="paragraph" w:customStyle="1" w:styleId="a">
    <w:basedOn w:val="Normal"/>
    <w:autoRedefine/>
    <w:rsid w:val="004D592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Hyperlink">
    <w:name w:val="Hyperlink"/>
    <w:rsid w:val="00BA34BE"/>
    <w:rPr>
      <w:color w:val="0000FF"/>
      <w:u w:val="single"/>
    </w:rPr>
  </w:style>
  <w:style w:type="paragraph" w:styleId="ListParagraph">
    <w:name w:val="List Paragraph"/>
    <w:basedOn w:val="Normal"/>
    <w:uiPriority w:val="34"/>
    <w:qFormat/>
    <w:rsid w:val="00B82BC3"/>
    <w:pPr>
      <w:ind w:left="720"/>
    </w:pPr>
  </w:style>
  <w:style w:type="paragraph" w:customStyle="1" w:styleId="CharCharCharChar">
    <w:name w:val="Char Char Char Char"/>
    <w:basedOn w:val="Normal"/>
    <w:link w:val="DefaultParagraphFont"/>
    <w:autoRedefine/>
    <w:rsid w:val="002605C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
    <w:name w:val="Char Char Char"/>
    <w:basedOn w:val="Normal"/>
    <w:rsid w:val="007B3376"/>
    <w:pPr>
      <w:spacing w:after="160" w:line="240" w:lineRule="exact"/>
    </w:pPr>
    <w:rPr>
      <w:rFonts w:ascii="Verdana" w:eastAsia="MS Mincho" w:hAnsi="Verdana"/>
      <w:sz w:val="20"/>
      <w:szCs w:val="20"/>
    </w:rPr>
  </w:style>
  <w:style w:type="paragraph" w:customStyle="1" w:styleId="Char">
    <w:name w:val="Char"/>
    <w:basedOn w:val="Normal"/>
    <w:semiHidden/>
    <w:rsid w:val="003178D6"/>
    <w:pPr>
      <w:spacing w:after="160" w:line="240" w:lineRule="exact"/>
    </w:pPr>
    <w:rPr>
      <w:rFonts w:ascii="Arial" w:hAnsi="Arial" w:cs="Arial"/>
      <w:sz w:val="24"/>
      <w:szCs w:val="24"/>
    </w:rPr>
  </w:style>
  <w:style w:type="character" w:styleId="Emphasis">
    <w:name w:val="Emphasis"/>
    <w:qFormat/>
    <w:rsid w:val="00EA2036"/>
    <w:rPr>
      <w:i/>
      <w:iCs/>
    </w:rPr>
  </w:style>
  <w:style w:type="character" w:customStyle="1" w:styleId="Heading1Char">
    <w:name w:val="Heading 1 Char"/>
    <w:link w:val="Heading1"/>
    <w:rsid w:val="00EA2036"/>
    <w:rPr>
      <w:rFonts w:ascii="Cambria" w:eastAsia="Malgun Gothic" w:hAnsi="Cambria" w:cs="Times New Roman"/>
      <w:b/>
      <w:bCs/>
      <w:kern w:val="32"/>
      <w:sz w:val="32"/>
      <w:szCs w:val="32"/>
      <w:lang w:eastAsia="en-US"/>
    </w:rPr>
  </w:style>
  <w:style w:type="paragraph" w:styleId="Subtitle">
    <w:name w:val="Subtitle"/>
    <w:basedOn w:val="Normal"/>
    <w:next w:val="Normal"/>
    <w:link w:val="SubtitleChar"/>
    <w:qFormat/>
    <w:rsid w:val="00EA2036"/>
    <w:pPr>
      <w:spacing w:after="60"/>
      <w:jc w:val="center"/>
      <w:outlineLvl w:val="1"/>
    </w:pPr>
    <w:rPr>
      <w:rFonts w:ascii="Cambria" w:eastAsia="Malgun Gothic" w:hAnsi="Cambria"/>
      <w:sz w:val="24"/>
      <w:szCs w:val="24"/>
    </w:rPr>
  </w:style>
  <w:style w:type="character" w:customStyle="1" w:styleId="SubtitleChar">
    <w:name w:val="Subtitle Char"/>
    <w:link w:val="Subtitle"/>
    <w:rsid w:val="00EA2036"/>
    <w:rPr>
      <w:rFonts w:ascii="Cambria" w:eastAsia="Malgun Gothic" w:hAnsi="Cambria" w:cs="Times New Roman"/>
      <w:sz w:val="24"/>
      <w:szCs w:val="24"/>
      <w:lang w:eastAsia="en-US"/>
    </w:rPr>
  </w:style>
  <w:style w:type="character" w:styleId="Strong">
    <w:name w:val="Strong"/>
    <w:qFormat/>
    <w:rsid w:val="00EA2036"/>
    <w:rPr>
      <w:b/>
      <w:bCs/>
    </w:rPr>
  </w:style>
  <w:style w:type="paragraph" w:styleId="NormalWeb">
    <w:name w:val="Normal (Web)"/>
    <w:aliases w:val="Normal (Web) Char"/>
    <w:basedOn w:val="Normal"/>
    <w:uiPriority w:val="99"/>
    <w:unhideWhenUsed/>
    <w:qFormat/>
    <w:rsid w:val="00EF6471"/>
    <w:pPr>
      <w:spacing w:before="100" w:beforeAutospacing="1" w:after="100" w:afterAutospacing="1"/>
    </w:pPr>
    <w:rPr>
      <w:sz w:val="24"/>
      <w:szCs w:val="24"/>
    </w:rPr>
  </w:style>
  <w:style w:type="paragraph" w:styleId="Header">
    <w:name w:val="header"/>
    <w:aliases w:val=" Char Char Char, Char Char1 Char Char, Char Char Char Char Char Char Char, Char Char Char Char Char Char1, Char Char, Char Char1 Char, Char Char Char Char Char Char, Char Char1"/>
    <w:basedOn w:val="Normal"/>
    <w:link w:val="DefaultParagraphFont"/>
    <w:rsid w:val="007A4DCF"/>
    <w:pPr>
      <w:tabs>
        <w:tab w:val="center" w:pos="4320"/>
        <w:tab w:val="right" w:pos="8640"/>
      </w:tabs>
    </w:pPr>
    <w:rPr>
      <w:rFonts w:ascii="VNI-Times" w:hAnsi="VNI-Times"/>
      <w:sz w:val="24"/>
      <w:szCs w:val="24"/>
    </w:rPr>
  </w:style>
  <w:style w:type="paragraph" w:styleId="NoSpacing">
    <w:name w:val="No Spacing"/>
    <w:uiPriority w:val="1"/>
    <w:qFormat/>
    <w:rsid w:val="001814E5"/>
    <w:rPr>
      <w:rFonts w:eastAsia="Calibri"/>
      <w:sz w:val="28"/>
      <w:szCs w:val="22"/>
    </w:rPr>
  </w:style>
  <w:style w:type="table" w:customStyle="1" w:styleId="BngTK1">
    <w:name w:val="Bảng TK1"/>
    <w:basedOn w:val="TableNormal"/>
    <w:next w:val="TableGrid"/>
    <w:uiPriority w:val="59"/>
    <w:rsid w:val="00371E2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4E1CC9"/>
    <w:rPr>
      <w:rFonts w:ascii="Tahoma" w:hAnsi="Tahoma" w:cs="Tahoma"/>
      <w:sz w:val="16"/>
      <w:szCs w:val="16"/>
    </w:rPr>
  </w:style>
  <w:style w:type="character" w:customStyle="1" w:styleId="BalloonTextChar">
    <w:name w:val="Balloon Text Char"/>
    <w:link w:val="BalloonText"/>
    <w:rsid w:val="004E1CC9"/>
    <w:rPr>
      <w:rFonts w:ascii="Tahoma" w:hAnsi="Tahoma" w:cs="Tahoma"/>
      <w:sz w:val="16"/>
      <w:szCs w:val="16"/>
    </w:rPr>
  </w:style>
  <w:style w:type="character" w:customStyle="1" w:styleId="Vnbnnidung">
    <w:name w:val="Văn bản nội dung_"/>
    <w:link w:val="Vnbnnidung0"/>
    <w:rsid w:val="00847221"/>
    <w:rPr>
      <w:rFonts w:ascii="Segoe UI" w:eastAsia="Segoe UI" w:hAnsi="Segoe UI" w:cs="Segoe UI"/>
    </w:rPr>
  </w:style>
  <w:style w:type="paragraph" w:customStyle="1" w:styleId="Vnbnnidung0">
    <w:name w:val="Văn bản nội dung"/>
    <w:basedOn w:val="Normal"/>
    <w:link w:val="Vnbnnidung"/>
    <w:rsid w:val="00847221"/>
    <w:pPr>
      <w:widowControl w:val="0"/>
      <w:spacing w:after="80" w:line="319" w:lineRule="auto"/>
      <w:ind w:firstLine="20"/>
    </w:pPr>
    <w:rPr>
      <w:rFonts w:ascii="Segoe UI" w:eastAsia="Segoe UI" w:hAnsi="Segoe UI" w:cs="Segoe UI"/>
      <w:sz w:val="20"/>
      <w:szCs w:val="20"/>
    </w:rPr>
  </w:style>
  <w:style w:type="paragraph" w:styleId="Footer">
    <w:name w:val="footer"/>
    <w:basedOn w:val="Normal"/>
    <w:link w:val="FooterChar"/>
    <w:rsid w:val="006C108C"/>
    <w:pPr>
      <w:tabs>
        <w:tab w:val="center" w:pos="4680"/>
        <w:tab w:val="right" w:pos="9360"/>
      </w:tabs>
    </w:pPr>
  </w:style>
  <w:style w:type="character" w:customStyle="1" w:styleId="FooterChar">
    <w:name w:val="Footer Char"/>
    <w:basedOn w:val="DefaultParagraphFont"/>
    <w:link w:val="Footer"/>
    <w:rsid w:val="006C108C"/>
    <w:rPr>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qFormat="1"/>
    <w:lsdException w:name="Table Grid" w:uiPriority="3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043E9"/>
    <w:rPr>
      <w:sz w:val="28"/>
      <w:szCs w:val="28"/>
    </w:rPr>
  </w:style>
  <w:style w:type="paragraph" w:styleId="Heading1">
    <w:name w:val="heading 1"/>
    <w:basedOn w:val="Normal"/>
    <w:next w:val="Normal"/>
    <w:link w:val="Heading1Char"/>
    <w:qFormat/>
    <w:rsid w:val="00EA2036"/>
    <w:pPr>
      <w:keepNext/>
      <w:spacing w:before="240" w:after="60"/>
      <w:outlineLvl w:val="0"/>
    </w:pPr>
    <w:rPr>
      <w:rFonts w:ascii="Cambria" w:eastAsia="Malgun Gothic" w:hAnsi="Cambria"/>
      <w:b/>
      <w:bCs/>
      <w:kern w:val="32"/>
      <w:sz w:val="32"/>
      <w:szCs w:val="32"/>
    </w:rPr>
  </w:style>
  <w:style w:type="character" w:default="1" w:styleId="DefaultParagraphFont">
    <w:name w:val="Default Paragraph Font"/>
    <w:aliases w:val="Header Char, Char Char Char Char, Char Char1 Char Char Char, Char Char Char Char Char Char Char Char, Char Char Char Char Char Char1 Char"/>
    <w:link w:val="Heade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uiPriority w:val="39"/>
    <w:rsid w:val="004D59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4D5924"/>
    <w:pPr>
      <w:widowControl w:val="0"/>
      <w:autoSpaceDE w:val="0"/>
      <w:autoSpaceDN w:val="0"/>
      <w:adjustRightInd w:val="0"/>
    </w:pPr>
    <w:rPr>
      <w:rFonts w:ascii=".VnArialH" w:hAnsi=".VnArialH" w:cs=".VnArialH"/>
      <w:color w:val="000000"/>
      <w:sz w:val="24"/>
      <w:szCs w:val="24"/>
    </w:rPr>
  </w:style>
  <w:style w:type="paragraph" w:customStyle="1" w:styleId="a">
    <w:basedOn w:val="Normal"/>
    <w:autoRedefine/>
    <w:rsid w:val="004D592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Hyperlink">
    <w:name w:val="Hyperlink"/>
    <w:rsid w:val="00BA34BE"/>
    <w:rPr>
      <w:color w:val="0000FF"/>
      <w:u w:val="single"/>
    </w:rPr>
  </w:style>
  <w:style w:type="paragraph" w:styleId="ListParagraph">
    <w:name w:val="List Paragraph"/>
    <w:basedOn w:val="Normal"/>
    <w:uiPriority w:val="34"/>
    <w:qFormat/>
    <w:rsid w:val="00B82BC3"/>
    <w:pPr>
      <w:ind w:left="720"/>
    </w:pPr>
  </w:style>
  <w:style w:type="paragraph" w:customStyle="1" w:styleId="CharCharCharChar">
    <w:name w:val="Char Char Char Char"/>
    <w:basedOn w:val="Normal"/>
    <w:link w:val="DefaultParagraphFont"/>
    <w:autoRedefine/>
    <w:rsid w:val="002605C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
    <w:name w:val="Char Char Char"/>
    <w:basedOn w:val="Normal"/>
    <w:rsid w:val="007B3376"/>
    <w:pPr>
      <w:spacing w:after="160" w:line="240" w:lineRule="exact"/>
    </w:pPr>
    <w:rPr>
      <w:rFonts w:ascii="Verdana" w:eastAsia="MS Mincho" w:hAnsi="Verdana"/>
      <w:sz w:val="20"/>
      <w:szCs w:val="20"/>
    </w:rPr>
  </w:style>
  <w:style w:type="paragraph" w:customStyle="1" w:styleId="Char">
    <w:name w:val="Char"/>
    <w:basedOn w:val="Normal"/>
    <w:semiHidden/>
    <w:rsid w:val="003178D6"/>
    <w:pPr>
      <w:spacing w:after="160" w:line="240" w:lineRule="exact"/>
    </w:pPr>
    <w:rPr>
      <w:rFonts w:ascii="Arial" w:hAnsi="Arial" w:cs="Arial"/>
      <w:sz w:val="24"/>
      <w:szCs w:val="24"/>
    </w:rPr>
  </w:style>
  <w:style w:type="character" w:styleId="Emphasis">
    <w:name w:val="Emphasis"/>
    <w:qFormat/>
    <w:rsid w:val="00EA2036"/>
    <w:rPr>
      <w:i/>
      <w:iCs/>
    </w:rPr>
  </w:style>
  <w:style w:type="character" w:customStyle="1" w:styleId="Heading1Char">
    <w:name w:val="Heading 1 Char"/>
    <w:link w:val="Heading1"/>
    <w:rsid w:val="00EA2036"/>
    <w:rPr>
      <w:rFonts w:ascii="Cambria" w:eastAsia="Malgun Gothic" w:hAnsi="Cambria" w:cs="Times New Roman"/>
      <w:b/>
      <w:bCs/>
      <w:kern w:val="32"/>
      <w:sz w:val="32"/>
      <w:szCs w:val="32"/>
      <w:lang w:eastAsia="en-US"/>
    </w:rPr>
  </w:style>
  <w:style w:type="paragraph" w:styleId="Subtitle">
    <w:name w:val="Subtitle"/>
    <w:basedOn w:val="Normal"/>
    <w:next w:val="Normal"/>
    <w:link w:val="SubtitleChar"/>
    <w:qFormat/>
    <w:rsid w:val="00EA2036"/>
    <w:pPr>
      <w:spacing w:after="60"/>
      <w:jc w:val="center"/>
      <w:outlineLvl w:val="1"/>
    </w:pPr>
    <w:rPr>
      <w:rFonts w:ascii="Cambria" w:eastAsia="Malgun Gothic" w:hAnsi="Cambria"/>
      <w:sz w:val="24"/>
      <w:szCs w:val="24"/>
    </w:rPr>
  </w:style>
  <w:style w:type="character" w:customStyle="1" w:styleId="SubtitleChar">
    <w:name w:val="Subtitle Char"/>
    <w:link w:val="Subtitle"/>
    <w:rsid w:val="00EA2036"/>
    <w:rPr>
      <w:rFonts w:ascii="Cambria" w:eastAsia="Malgun Gothic" w:hAnsi="Cambria" w:cs="Times New Roman"/>
      <w:sz w:val="24"/>
      <w:szCs w:val="24"/>
      <w:lang w:eastAsia="en-US"/>
    </w:rPr>
  </w:style>
  <w:style w:type="character" w:styleId="Strong">
    <w:name w:val="Strong"/>
    <w:qFormat/>
    <w:rsid w:val="00EA2036"/>
    <w:rPr>
      <w:b/>
      <w:bCs/>
    </w:rPr>
  </w:style>
  <w:style w:type="paragraph" w:styleId="NormalWeb">
    <w:name w:val="Normal (Web)"/>
    <w:aliases w:val="Normal (Web) Char"/>
    <w:basedOn w:val="Normal"/>
    <w:uiPriority w:val="99"/>
    <w:unhideWhenUsed/>
    <w:qFormat/>
    <w:rsid w:val="00EF6471"/>
    <w:pPr>
      <w:spacing w:before="100" w:beforeAutospacing="1" w:after="100" w:afterAutospacing="1"/>
    </w:pPr>
    <w:rPr>
      <w:sz w:val="24"/>
      <w:szCs w:val="24"/>
    </w:rPr>
  </w:style>
  <w:style w:type="paragraph" w:styleId="Header">
    <w:name w:val="header"/>
    <w:aliases w:val=" Char Char Char, Char Char1 Char Char, Char Char Char Char Char Char Char, Char Char Char Char Char Char1, Char Char, Char Char1 Char, Char Char Char Char Char Char, Char Char1"/>
    <w:basedOn w:val="Normal"/>
    <w:link w:val="DefaultParagraphFont"/>
    <w:rsid w:val="007A4DCF"/>
    <w:pPr>
      <w:tabs>
        <w:tab w:val="center" w:pos="4320"/>
        <w:tab w:val="right" w:pos="8640"/>
      </w:tabs>
    </w:pPr>
    <w:rPr>
      <w:rFonts w:ascii="VNI-Times" w:hAnsi="VNI-Times"/>
      <w:sz w:val="24"/>
      <w:szCs w:val="24"/>
    </w:rPr>
  </w:style>
  <w:style w:type="paragraph" w:styleId="NoSpacing">
    <w:name w:val="No Spacing"/>
    <w:uiPriority w:val="1"/>
    <w:qFormat/>
    <w:rsid w:val="001814E5"/>
    <w:rPr>
      <w:rFonts w:eastAsia="Calibri"/>
      <w:sz w:val="28"/>
      <w:szCs w:val="22"/>
    </w:rPr>
  </w:style>
  <w:style w:type="table" w:customStyle="1" w:styleId="BngTK1">
    <w:name w:val="Bảng TK1"/>
    <w:basedOn w:val="TableNormal"/>
    <w:next w:val="TableGrid"/>
    <w:uiPriority w:val="59"/>
    <w:rsid w:val="00371E2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4E1CC9"/>
    <w:rPr>
      <w:rFonts w:ascii="Tahoma" w:hAnsi="Tahoma" w:cs="Tahoma"/>
      <w:sz w:val="16"/>
      <w:szCs w:val="16"/>
    </w:rPr>
  </w:style>
  <w:style w:type="character" w:customStyle="1" w:styleId="BalloonTextChar">
    <w:name w:val="Balloon Text Char"/>
    <w:link w:val="BalloonText"/>
    <w:rsid w:val="004E1CC9"/>
    <w:rPr>
      <w:rFonts w:ascii="Tahoma" w:hAnsi="Tahoma" w:cs="Tahoma"/>
      <w:sz w:val="16"/>
      <w:szCs w:val="16"/>
    </w:rPr>
  </w:style>
  <w:style w:type="character" w:customStyle="1" w:styleId="Vnbnnidung">
    <w:name w:val="Văn bản nội dung_"/>
    <w:link w:val="Vnbnnidung0"/>
    <w:rsid w:val="00847221"/>
    <w:rPr>
      <w:rFonts w:ascii="Segoe UI" w:eastAsia="Segoe UI" w:hAnsi="Segoe UI" w:cs="Segoe UI"/>
    </w:rPr>
  </w:style>
  <w:style w:type="paragraph" w:customStyle="1" w:styleId="Vnbnnidung0">
    <w:name w:val="Văn bản nội dung"/>
    <w:basedOn w:val="Normal"/>
    <w:link w:val="Vnbnnidung"/>
    <w:rsid w:val="00847221"/>
    <w:pPr>
      <w:widowControl w:val="0"/>
      <w:spacing w:after="80" w:line="319" w:lineRule="auto"/>
      <w:ind w:firstLine="20"/>
    </w:pPr>
    <w:rPr>
      <w:rFonts w:ascii="Segoe UI" w:eastAsia="Segoe UI" w:hAnsi="Segoe UI" w:cs="Segoe UI"/>
      <w:sz w:val="20"/>
      <w:szCs w:val="20"/>
    </w:rPr>
  </w:style>
  <w:style w:type="paragraph" w:styleId="Footer">
    <w:name w:val="footer"/>
    <w:basedOn w:val="Normal"/>
    <w:link w:val="FooterChar"/>
    <w:rsid w:val="006C108C"/>
    <w:pPr>
      <w:tabs>
        <w:tab w:val="center" w:pos="4680"/>
        <w:tab w:val="right" w:pos="9360"/>
      </w:tabs>
    </w:pPr>
  </w:style>
  <w:style w:type="character" w:customStyle="1" w:styleId="FooterChar">
    <w:name w:val="Footer Char"/>
    <w:basedOn w:val="DefaultParagraphFont"/>
    <w:link w:val="Footer"/>
    <w:rsid w:val="006C108C"/>
    <w:rPr>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6659552">
      <w:bodyDiv w:val="1"/>
      <w:marLeft w:val="0"/>
      <w:marRight w:val="0"/>
      <w:marTop w:val="0"/>
      <w:marBottom w:val="0"/>
      <w:divBdr>
        <w:top w:val="none" w:sz="0" w:space="0" w:color="auto"/>
        <w:left w:val="none" w:sz="0" w:space="0" w:color="auto"/>
        <w:bottom w:val="none" w:sz="0" w:space="0" w:color="auto"/>
        <w:right w:val="none" w:sz="0" w:space="0" w:color="auto"/>
      </w:divBdr>
    </w:div>
    <w:div w:id="480118700">
      <w:bodyDiv w:val="1"/>
      <w:marLeft w:val="0"/>
      <w:marRight w:val="0"/>
      <w:marTop w:val="0"/>
      <w:marBottom w:val="0"/>
      <w:divBdr>
        <w:top w:val="none" w:sz="0" w:space="0" w:color="auto"/>
        <w:left w:val="none" w:sz="0" w:space="0" w:color="auto"/>
        <w:bottom w:val="none" w:sz="0" w:space="0" w:color="auto"/>
        <w:right w:val="none" w:sz="0" w:space="0" w:color="auto"/>
      </w:divBdr>
    </w:div>
    <w:div w:id="536747196">
      <w:bodyDiv w:val="1"/>
      <w:marLeft w:val="0"/>
      <w:marRight w:val="0"/>
      <w:marTop w:val="0"/>
      <w:marBottom w:val="0"/>
      <w:divBdr>
        <w:top w:val="none" w:sz="0" w:space="0" w:color="auto"/>
        <w:left w:val="none" w:sz="0" w:space="0" w:color="auto"/>
        <w:bottom w:val="none" w:sz="0" w:space="0" w:color="auto"/>
        <w:right w:val="none" w:sz="0" w:space="0" w:color="auto"/>
      </w:divBdr>
    </w:div>
    <w:div w:id="595021288">
      <w:bodyDiv w:val="1"/>
      <w:marLeft w:val="0"/>
      <w:marRight w:val="0"/>
      <w:marTop w:val="0"/>
      <w:marBottom w:val="0"/>
      <w:divBdr>
        <w:top w:val="none" w:sz="0" w:space="0" w:color="auto"/>
        <w:left w:val="none" w:sz="0" w:space="0" w:color="auto"/>
        <w:bottom w:val="none" w:sz="0" w:space="0" w:color="auto"/>
        <w:right w:val="none" w:sz="0" w:space="0" w:color="auto"/>
      </w:divBdr>
    </w:div>
    <w:div w:id="626811538">
      <w:bodyDiv w:val="1"/>
      <w:marLeft w:val="0"/>
      <w:marRight w:val="0"/>
      <w:marTop w:val="0"/>
      <w:marBottom w:val="0"/>
      <w:divBdr>
        <w:top w:val="none" w:sz="0" w:space="0" w:color="auto"/>
        <w:left w:val="none" w:sz="0" w:space="0" w:color="auto"/>
        <w:bottom w:val="none" w:sz="0" w:space="0" w:color="auto"/>
        <w:right w:val="none" w:sz="0" w:space="0" w:color="auto"/>
      </w:divBdr>
    </w:div>
    <w:div w:id="701318496">
      <w:bodyDiv w:val="1"/>
      <w:marLeft w:val="0"/>
      <w:marRight w:val="0"/>
      <w:marTop w:val="0"/>
      <w:marBottom w:val="0"/>
      <w:divBdr>
        <w:top w:val="none" w:sz="0" w:space="0" w:color="auto"/>
        <w:left w:val="none" w:sz="0" w:space="0" w:color="auto"/>
        <w:bottom w:val="none" w:sz="0" w:space="0" w:color="auto"/>
        <w:right w:val="none" w:sz="0" w:space="0" w:color="auto"/>
      </w:divBdr>
    </w:div>
    <w:div w:id="826702046">
      <w:bodyDiv w:val="1"/>
      <w:marLeft w:val="0"/>
      <w:marRight w:val="0"/>
      <w:marTop w:val="0"/>
      <w:marBottom w:val="0"/>
      <w:divBdr>
        <w:top w:val="none" w:sz="0" w:space="0" w:color="auto"/>
        <w:left w:val="none" w:sz="0" w:space="0" w:color="auto"/>
        <w:bottom w:val="none" w:sz="0" w:space="0" w:color="auto"/>
        <w:right w:val="none" w:sz="0" w:space="0" w:color="auto"/>
      </w:divBdr>
    </w:div>
    <w:div w:id="848448496">
      <w:bodyDiv w:val="1"/>
      <w:marLeft w:val="0"/>
      <w:marRight w:val="0"/>
      <w:marTop w:val="0"/>
      <w:marBottom w:val="0"/>
      <w:divBdr>
        <w:top w:val="none" w:sz="0" w:space="0" w:color="auto"/>
        <w:left w:val="none" w:sz="0" w:space="0" w:color="auto"/>
        <w:bottom w:val="none" w:sz="0" w:space="0" w:color="auto"/>
        <w:right w:val="none" w:sz="0" w:space="0" w:color="auto"/>
      </w:divBdr>
      <w:divsChild>
        <w:div w:id="1922062100">
          <w:marLeft w:val="0"/>
          <w:marRight w:val="0"/>
          <w:marTop w:val="0"/>
          <w:marBottom w:val="240"/>
          <w:divBdr>
            <w:top w:val="none" w:sz="0" w:space="0" w:color="auto"/>
            <w:left w:val="none" w:sz="0" w:space="0" w:color="auto"/>
            <w:bottom w:val="none" w:sz="0" w:space="0" w:color="auto"/>
            <w:right w:val="none" w:sz="0" w:space="0" w:color="auto"/>
          </w:divBdr>
          <w:divsChild>
            <w:div w:id="185103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990805">
      <w:bodyDiv w:val="1"/>
      <w:marLeft w:val="0"/>
      <w:marRight w:val="0"/>
      <w:marTop w:val="0"/>
      <w:marBottom w:val="0"/>
      <w:divBdr>
        <w:top w:val="none" w:sz="0" w:space="0" w:color="auto"/>
        <w:left w:val="none" w:sz="0" w:space="0" w:color="auto"/>
        <w:bottom w:val="none" w:sz="0" w:space="0" w:color="auto"/>
        <w:right w:val="none" w:sz="0" w:space="0" w:color="auto"/>
      </w:divBdr>
    </w:div>
    <w:div w:id="1129278377">
      <w:bodyDiv w:val="1"/>
      <w:marLeft w:val="0"/>
      <w:marRight w:val="0"/>
      <w:marTop w:val="0"/>
      <w:marBottom w:val="0"/>
      <w:divBdr>
        <w:top w:val="none" w:sz="0" w:space="0" w:color="auto"/>
        <w:left w:val="none" w:sz="0" w:space="0" w:color="auto"/>
        <w:bottom w:val="none" w:sz="0" w:space="0" w:color="auto"/>
        <w:right w:val="none" w:sz="0" w:space="0" w:color="auto"/>
      </w:divBdr>
    </w:div>
    <w:div w:id="1262491986">
      <w:bodyDiv w:val="1"/>
      <w:marLeft w:val="0"/>
      <w:marRight w:val="0"/>
      <w:marTop w:val="0"/>
      <w:marBottom w:val="0"/>
      <w:divBdr>
        <w:top w:val="none" w:sz="0" w:space="0" w:color="auto"/>
        <w:left w:val="none" w:sz="0" w:space="0" w:color="auto"/>
        <w:bottom w:val="none" w:sz="0" w:space="0" w:color="auto"/>
        <w:right w:val="none" w:sz="0" w:space="0" w:color="auto"/>
      </w:divBdr>
    </w:div>
    <w:div w:id="1556165062">
      <w:bodyDiv w:val="1"/>
      <w:marLeft w:val="0"/>
      <w:marRight w:val="0"/>
      <w:marTop w:val="0"/>
      <w:marBottom w:val="0"/>
      <w:divBdr>
        <w:top w:val="none" w:sz="0" w:space="0" w:color="auto"/>
        <w:left w:val="none" w:sz="0" w:space="0" w:color="auto"/>
        <w:bottom w:val="none" w:sz="0" w:space="0" w:color="auto"/>
        <w:right w:val="none" w:sz="0" w:space="0" w:color="auto"/>
      </w:divBdr>
    </w:div>
    <w:div w:id="1561747697">
      <w:bodyDiv w:val="1"/>
      <w:marLeft w:val="0"/>
      <w:marRight w:val="0"/>
      <w:marTop w:val="0"/>
      <w:marBottom w:val="0"/>
      <w:divBdr>
        <w:top w:val="none" w:sz="0" w:space="0" w:color="auto"/>
        <w:left w:val="none" w:sz="0" w:space="0" w:color="auto"/>
        <w:bottom w:val="none" w:sz="0" w:space="0" w:color="auto"/>
        <w:right w:val="none" w:sz="0" w:space="0" w:color="auto"/>
      </w:divBdr>
    </w:div>
    <w:div w:id="1646081544">
      <w:bodyDiv w:val="1"/>
      <w:marLeft w:val="0"/>
      <w:marRight w:val="0"/>
      <w:marTop w:val="0"/>
      <w:marBottom w:val="0"/>
      <w:divBdr>
        <w:top w:val="none" w:sz="0" w:space="0" w:color="auto"/>
        <w:left w:val="none" w:sz="0" w:space="0" w:color="auto"/>
        <w:bottom w:val="none" w:sz="0" w:space="0" w:color="auto"/>
        <w:right w:val="none" w:sz="0" w:space="0" w:color="auto"/>
      </w:divBdr>
    </w:div>
    <w:div w:id="1727949228">
      <w:bodyDiv w:val="1"/>
      <w:marLeft w:val="0"/>
      <w:marRight w:val="0"/>
      <w:marTop w:val="0"/>
      <w:marBottom w:val="0"/>
      <w:divBdr>
        <w:top w:val="none" w:sz="0" w:space="0" w:color="auto"/>
        <w:left w:val="none" w:sz="0" w:space="0" w:color="auto"/>
        <w:bottom w:val="none" w:sz="0" w:space="0" w:color="auto"/>
        <w:right w:val="none" w:sz="0" w:space="0" w:color="auto"/>
      </w:divBdr>
    </w:div>
    <w:div w:id="1792897482">
      <w:bodyDiv w:val="1"/>
      <w:marLeft w:val="0"/>
      <w:marRight w:val="0"/>
      <w:marTop w:val="0"/>
      <w:marBottom w:val="0"/>
      <w:divBdr>
        <w:top w:val="none" w:sz="0" w:space="0" w:color="auto"/>
        <w:left w:val="none" w:sz="0" w:space="0" w:color="auto"/>
        <w:bottom w:val="none" w:sz="0" w:space="0" w:color="auto"/>
        <w:right w:val="none" w:sz="0" w:space="0" w:color="auto"/>
      </w:divBdr>
    </w:div>
    <w:div w:id="1917664082">
      <w:bodyDiv w:val="1"/>
      <w:marLeft w:val="0"/>
      <w:marRight w:val="0"/>
      <w:marTop w:val="0"/>
      <w:marBottom w:val="0"/>
      <w:divBdr>
        <w:top w:val="none" w:sz="0" w:space="0" w:color="auto"/>
        <w:left w:val="none" w:sz="0" w:space="0" w:color="auto"/>
        <w:bottom w:val="none" w:sz="0" w:space="0" w:color="auto"/>
        <w:right w:val="none" w:sz="0" w:space="0" w:color="auto"/>
      </w:divBdr>
    </w:div>
    <w:div w:id="1936402227">
      <w:bodyDiv w:val="1"/>
      <w:marLeft w:val="0"/>
      <w:marRight w:val="0"/>
      <w:marTop w:val="0"/>
      <w:marBottom w:val="0"/>
      <w:divBdr>
        <w:top w:val="none" w:sz="0" w:space="0" w:color="auto"/>
        <w:left w:val="none" w:sz="0" w:space="0" w:color="auto"/>
        <w:bottom w:val="none" w:sz="0" w:space="0" w:color="auto"/>
        <w:right w:val="none" w:sz="0" w:space="0" w:color="auto"/>
      </w:divBdr>
    </w:div>
    <w:div w:id="1979651557">
      <w:bodyDiv w:val="1"/>
      <w:marLeft w:val="0"/>
      <w:marRight w:val="0"/>
      <w:marTop w:val="0"/>
      <w:marBottom w:val="0"/>
      <w:divBdr>
        <w:top w:val="none" w:sz="0" w:space="0" w:color="auto"/>
        <w:left w:val="none" w:sz="0" w:space="0" w:color="auto"/>
        <w:bottom w:val="none" w:sz="0" w:space="0" w:color="auto"/>
        <w:right w:val="none" w:sz="0" w:space="0" w:color="auto"/>
      </w:divBdr>
    </w:div>
    <w:div w:id="1988315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png" Type="http://schemas.openxmlformats.org/officeDocument/2006/relationships/image"/><Relationship Id="rId14" Target="embeddings/oleObject3.bin" Type="http://schemas.openxmlformats.org/officeDocument/2006/relationships/oleObject"/><Relationship Id="rId15" Target="embeddings/oleObject4.bin" Type="http://schemas.openxmlformats.org/officeDocument/2006/relationships/oleObject"/><Relationship Id="rId16" Target="header1.xml" Type="http://schemas.openxmlformats.org/officeDocument/2006/relationships/header"/><Relationship Id="rId17" Target="footer1.xml" Type="http://schemas.openxmlformats.org/officeDocument/2006/relationships/footer"/><Relationship Id="rId18" Target="fontTable.xml" Type="http://schemas.openxmlformats.org/officeDocument/2006/relationships/fontTable"/><Relationship Id="rId19" Target="theme/theme1.xml" Type="http://schemas.openxmlformats.org/officeDocument/2006/relationships/theme"/><Relationship Id="rId2" Target="numbering.xml" Type="http://schemas.openxmlformats.org/officeDocument/2006/relationships/numbering"/><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D471B9-E73E-4337-8BE3-9B43DD7BE6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931</Words>
  <Characters>11009</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9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15T13:32:00Z</dcterms:created>
  <dc:creator>admin</dc:creator>
  <dc:description>Đề khảo sát giữa kỳ 1 KHTN 9 Phòng GD Nông Cống 2024-2025 có đáp án được soạn dưới dạng file PDF gồm 7 trang. Các bạn xem và tải về ở dưới.</dc:description>
  <dcterms:modified xsi:type="dcterms:W3CDTF">2024-11-15T13:32:00Z</dcterms:modified>
  <cp:revision>1</cp:revision>
  <dc:title>Đề Khảo Sát Giữa Kỳ 1 KHTN 9 Phòng GD Nông Cống 2024-2025 Có Đáp Án</dc:title>
</cp:coreProperties>
</file>